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6BE523" w14:textId="53C82ED7" w:rsidR="00FD66C5" w:rsidRDefault="00A135F9" w:rsidP="00193E8D">
      <w:pPr>
        <w:spacing w:line="240" w:lineRule="auto"/>
      </w:pPr>
      <w:r w:rsidRPr="00806D63">
        <w:rPr>
          <w:noProof/>
          <w:lang w:eastAsia="en-GB"/>
        </w:rPr>
        <mc:AlternateContent>
          <mc:Choice Requires="wpg">
            <w:drawing>
              <wp:anchor distT="0" distB="0" distL="114300" distR="114300" simplePos="0" relativeHeight="251662336" behindDoc="0" locked="0" layoutInCell="1" allowOverlap="1" wp14:anchorId="65F3C251" wp14:editId="7CFA5237">
                <wp:simplePos x="0" y="0"/>
                <wp:positionH relativeFrom="margin">
                  <wp:align>left</wp:align>
                </wp:positionH>
                <wp:positionV relativeFrom="paragraph">
                  <wp:posOffset>527050</wp:posOffset>
                </wp:positionV>
                <wp:extent cx="4699000" cy="1175385"/>
                <wp:effectExtent l="0" t="0" r="0" b="5715"/>
                <wp:wrapTopAndBottom/>
                <wp:docPr id="2" name="Group 4"/>
                <wp:cNvGraphicFramePr/>
                <a:graphic xmlns:a="http://schemas.openxmlformats.org/drawingml/2006/main">
                  <a:graphicData uri="http://schemas.microsoft.com/office/word/2010/wordprocessingGroup">
                    <wpg:wgp>
                      <wpg:cNvGrpSpPr/>
                      <wpg:grpSpPr>
                        <a:xfrm>
                          <a:off x="0" y="0"/>
                          <a:ext cx="4699000" cy="1175385"/>
                          <a:chOff x="0" y="0"/>
                          <a:chExt cx="4700759" cy="1173711"/>
                        </a:xfrm>
                      </wpg:grpSpPr>
                      <pic:pic xmlns:pic="http://schemas.openxmlformats.org/drawingml/2006/picture">
                        <pic:nvPicPr>
                          <pic:cNvPr id="3" name="Picture 3" descr="pdb Mac HD:Users:pauldebank:Desktop:New Unit Books:uob-logo-grey-transparent.tif"/>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733040" cy="1117600"/>
                          </a:xfrm>
                          <a:prstGeom prst="rect">
                            <a:avLst/>
                          </a:prstGeom>
                          <a:noFill/>
                          <a:ln>
                            <a:noFill/>
                          </a:ln>
                        </pic:spPr>
                      </pic:pic>
                      <wps:wsp>
                        <wps:cNvPr id="16" name="Text Box 18"/>
                        <wps:cNvSpPr txBox="1"/>
                        <wps:spPr>
                          <a:xfrm>
                            <a:off x="3085402" y="208098"/>
                            <a:ext cx="1615357" cy="965613"/>
                          </a:xfrm>
                          <a:prstGeom prst="rect">
                            <a:avLst/>
                          </a:prstGeom>
                          <a:noFill/>
                          <a:ln>
                            <a:noFill/>
                          </a:ln>
                          <a:effectLst/>
                          <a:extLst>
                            <a:ext uri="{C572A759-6A51-4108-AA02-DFA0A04FC94B}">
                              <ma14:wrappingTextBoxFlag xmlns:lc="http://schemas.openxmlformats.org/drawingml/2006/lockedCanvas" xmlns="" xmlns:ma14="http://schemas.microsoft.com/office/mac/drawingml/2011/main" xmlns:p="http://schemas.openxmlformats.org/presentationml/2006/main" xmlns:w="http://schemas.openxmlformats.org/wordprocessingml/2006/main" xmlns:w10="urn:schemas-microsoft-com:office:word" xmlns:v="urn:schemas-microsoft-com:vml" xmlns:o="urn:schemas-microsoft-com:office:office"/>
                            </a:ext>
                          </a:extLst>
                        </wps:spPr>
                        <wps:txbx>
                          <w:txbxContent>
                            <w:p w14:paraId="277467EE" w14:textId="77777777" w:rsidR="00A135F9" w:rsidRDefault="00A135F9" w:rsidP="00A135F9">
                              <w:pPr>
                                <w:pStyle w:val="NormalWeb"/>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before="0" w:beforeAutospacing="0" w:after="0" w:afterAutospacing="0"/>
                              </w:pPr>
                              <w:r>
                                <w:rPr>
                                  <w:rFonts w:ascii="Helvetica Neue Light" w:eastAsia="MS Mincho" w:hAnsi="Helvetica Neue Light" w:cs="Helvetica Neue Light"/>
                                  <w:color w:val="3F444C"/>
                                  <w:kern w:val="24"/>
                                  <w:sz w:val="32"/>
                                  <w:szCs w:val="32"/>
                                  <w:lang w:val="en-US"/>
                                </w:rPr>
                                <w:t>Department of</w:t>
                              </w:r>
                            </w:p>
                            <w:p w14:paraId="37C3D287" w14:textId="77777777" w:rsidR="00A135F9" w:rsidRDefault="00A135F9" w:rsidP="00A135F9">
                              <w:pPr>
                                <w:pStyle w:val="NormalWeb"/>
                                <w:spacing w:before="0" w:beforeAutospacing="0" w:after="0" w:afterAutospacing="0" w:line="360" w:lineRule="auto"/>
                              </w:pPr>
                              <w:r>
                                <w:rPr>
                                  <w:rFonts w:ascii="Helvetica Neue" w:eastAsia="MS Mincho" w:hAnsi="Helvetica Neue" w:cs="Helvetica Neue"/>
                                  <w:color w:val="3F444C"/>
                                  <w:kern w:val="24"/>
                                  <w:sz w:val="32"/>
                                  <w:szCs w:val="32"/>
                                  <w:lang w:val="en-US"/>
                                </w:rPr>
                                <w:t>Life Sciences</w:t>
                              </w:r>
                            </w:p>
                          </w:txbxContent>
                        </wps:txbx>
                        <wps:bodyPr rot="0" spcFirstLastPara="0" vert="horz" wrap="none" lIns="91440" tIns="45720" rIns="91440" bIns="45720" numCol="1" spcCol="0" rtlCol="0" fromWordArt="0" anchor="t" anchorCtr="0" forceAA="0" compatLnSpc="1">
                          <a:prstTxWarp prst="textNoShape">
                            <a:avLst/>
                          </a:prstTxWarp>
                          <a:spAutoFit/>
                        </wps:bodyPr>
                      </wps:wsp>
                      <wps:wsp>
                        <wps:cNvPr id="17" name="Straight Connector 17"/>
                        <wps:cNvCnPr/>
                        <wps:spPr>
                          <a:xfrm>
                            <a:off x="2971800" y="43815"/>
                            <a:ext cx="0" cy="1028700"/>
                          </a:xfrm>
                          <a:prstGeom prst="line">
                            <a:avLst/>
                          </a:prstGeom>
                          <a:ln>
                            <a:solidFill>
                              <a:srgbClr val="3F444B"/>
                            </a:solidFill>
                          </a:ln>
                          <a:effectLst/>
                        </wps:spPr>
                        <wps:style>
                          <a:lnRef idx="2">
                            <a:schemeClr val="accent1"/>
                          </a:lnRef>
                          <a:fillRef idx="0">
                            <a:schemeClr val="accent1"/>
                          </a:fillRef>
                          <a:effectRef idx="1">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5F3C251" id="Group 4" o:spid="_x0000_s1026" style="position:absolute;margin-left:0;margin-top:41.5pt;width:370pt;height:92.55pt;z-index:251662336;mso-position-horizontal:left;mso-position-horizontal-relative:margin;mso-width-relative:margin;mso-height-relative:margin" coordsize="47007,117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alt="pdb Mac HD:Users:pauldebank:Desktop:New Unit Books:uob-logo-grey-transparent.tif" style="position:absolute;width:27330;height:111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">
                  <v:imagedata r:id="rId9" o:title="uob-logo-grey-transparent"/>
                </v:shape>
                <v:shapetype id="_x0000_t202" coordsize="21600,21600" o:spt="202" path="m,l,21600r21600,l21600,xe">
                  <v:stroke joinstyle="miter"/>
                  <v:path gradientshapeok="t" o:connecttype="rect"/>
                </v:shapetype>
                <v:shape id="Text Box 18" o:spid="_x0000_s1028" type="#_x0000_t202" style="position:absolute;left:30854;top:2080;width:16153;height:96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" filled="f" stroked="f">
                  <v:textbox style="mso-fit-shape-to-text:t">
                    <w:txbxContent>
                      <w:p w14:paraId="277467EE" w14:textId="77777777" w:rsidR="00A135F9" w:rsidRDefault="00A135F9" w:rsidP="00A135F9">
                        <w:pPr>
                          <w:pStyle w:val="NormalWeb"/>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before="0" w:beforeAutospacing="0" w:after="0" w:afterAutospacing="0"/>
                        </w:pPr>
                        <w:r>
                          <w:rPr>
                            <w:rFonts w:ascii="Helvetica Neue Light" w:eastAsia="MS Mincho" w:hAnsi="Helvetica Neue Light" w:cs="Helvetica Neue Light"/>
                            <w:color w:val="3F444C"/>
                            <w:kern w:val="24"/>
                            <w:sz w:val="32"/>
                            <w:szCs w:val="32"/>
                            <w:lang w:val="en-US"/>
                          </w:rPr>
                          <w:t>Department of</w:t>
                        </w:r>
                      </w:p>
                      <w:p w14:paraId="37C3D287" w14:textId="77777777" w:rsidR="00A135F9" w:rsidRDefault="00A135F9" w:rsidP="00A135F9">
                        <w:pPr>
                          <w:pStyle w:val="NormalWeb"/>
                          <w:spacing w:before="0" w:beforeAutospacing="0" w:after="0" w:afterAutospacing="0" w:line="360" w:lineRule="auto"/>
                        </w:pPr>
                        <w:r>
                          <w:rPr>
                            <w:rFonts w:ascii="Helvetica Neue" w:eastAsia="MS Mincho" w:hAnsi="Helvetica Neue" w:cs="Helvetica Neue"/>
                            <w:color w:val="3F444C"/>
                            <w:kern w:val="24"/>
                            <w:sz w:val="32"/>
                            <w:szCs w:val="32"/>
                            <w:lang w:val="en-US"/>
                          </w:rPr>
                          <w:t>Life Sciences</w:t>
                        </w:r>
                      </w:p>
                    </w:txbxContent>
                  </v:textbox>
                </v:shape>
                <v:line id="Straight Connector 17" o:spid="_x0000_s1029" style="position:absolute;visibility:visible;mso-wrap-style:square" from="29718,438" to="29718,10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" strokecolor="#3f444b" strokeweight="1pt">
                  <v:stroke joinstyle="miter"/>
                </v:line>
                <w10:wrap type="topAndBottom" anchorx="margin"/>
              </v:group>
            </w:pict>
          </mc:Fallback>
        </mc:AlternateContent>
      </w:r>
      <w:r w:rsidR="00FD66C5" w:rsidRPr="005E1DCF">
        <w:rPr>
          <w:rFonts w:ascii="Helvetica Neue" w:hAnsi="Helvetica Neue"/>
          <w:b/>
          <w:noProof/>
          <w:color w:val="373532"/>
          <w:sz w:val="56"/>
          <w:szCs w:val="56"/>
          <w:lang w:eastAsia="en-GB"/>
        </w:rPr>
        <mc:AlternateContent>
          <mc:Choice Requires="wps">
            <w:drawing>
              <wp:anchor distT="0" distB="0" distL="114300" distR="114300" simplePos="0" relativeHeight="251659264" behindDoc="0" locked="0" layoutInCell="1" allowOverlap="1" wp14:anchorId="32FAC6B1" wp14:editId="6AB39668">
                <wp:simplePos x="0" y="0"/>
                <wp:positionH relativeFrom="page">
                  <wp:posOffset>19050</wp:posOffset>
                </wp:positionH>
                <wp:positionV relativeFrom="page">
                  <wp:posOffset>17145</wp:posOffset>
                </wp:positionV>
                <wp:extent cx="719455" cy="10664190"/>
                <wp:effectExtent l="0" t="0" r="4445" b="3810"/>
                <wp:wrapThrough wrapText="bothSides">
                  <wp:wrapPolygon edited="0">
                    <wp:start x="0" y="0"/>
                    <wp:lineTo x="0" y="21569"/>
                    <wp:lineTo x="21162" y="21569"/>
                    <wp:lineTo x="21162" y="0"/>
                    <wp:lineTo x="0" y="0"/>
                  </wp:wrapPolygon>
                </wp:wrapThrough>
                <wp:docPr id="36" name="Rectangle 14"/>
                <wp:cNvGraphicFramePr/>
                <a:graphic xmlns:a="http://schemas.openxmlformats.org/drawingml/2006/main">
                  <a:graphicData uri="http://schemas.microsoft.com/office/word/2010/wordprocessingShape">
                    <wps:wsp>
                      <wps:cNvSpPr/>
                      <wps:spPr>
                        <a:xfrm>
                          <a:off x="0" y="0"/>
                          <a:ext cx="719455" cy="10664190"/>
                        </a:xfrm>
                        <a:prstGeom prst="rect">
                          <a:avLst/>
                        </a:prstGeom>
                        <a:solidFill>
                          <a:srgbClr val="FFFF00"/>
                        </a:solidFill>
                        <a:ln w="9525" cap="flat" cmpd="sng" algn="ctr">
                          <a:no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0FD7989" id="Rectangle 14" o:spid="_x0000_s1026" style="position:absolute;margin-left:1.5pt;margin-top:1.35pt;width:56.65pt;height:839.7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" fillcolor="yellow" stroked="f">
                <w10:wrap type="through" anchorx="page" anchory="page"/>
              </v:rect>
            </w:pict>
          </mc:Fallback>
        </mc:AlternateContent>
      </w:r>
    </w:p>
    <w:p w14:paraId="26B9C554" w14:textId="77D8D09E" w:rsidR="00A135F9" w:rsidRDefault="00A135F9" w:rsidP="00FD66C5">
      <w:pPr>
        <w:rPr>
          <w:rFonts w:cs="Arial"/>
          <w:b/>
          <w:sz w:val="56"/>
          <w:szCs w:val="56"/>
        </w:rPr>
      </w:pPr>
    </w:p>
    <w:p w14:paraId="0DE4ED7C" w14:textId="6D6BB50A" w:rsidR="00FD66C5" w:rsidRDefault="00FD66C5" w:rsidP="00FD66C5">
      <w:pPr>
        <w:rPr>
          <w:rFonts w:cs="Arial"/>
          <w:b/>
          <w:sz w:val="56"/>
          <w:szCs w:val="56"/>
        </w:rPr>
      </w:pPr>
    </w:p>
    <w:p w14:paraId="22777036" w14:textId="77777777" w:rsidR="00FD66C5" w:rsidRDefault="00FD66C5" w:rsidP="00FD66C5">
      <w:pPr>
        <w:rPr>
          <w:rFonts w:cs="Arial"/>
          <w:b/>
          <w:sz w:val="56"/>
          <w:szCs w:val="56"/>
        </w:rPr>
      </w:pPr>
    </w:p>
    <w:p w14:paraId="57731FA7" w14:textId="299E15CF" w:rsidR="00FD66C5" w:rsidRDefault="00E61F43" w:rsidP="00FD66C5">
      <w:pPr>
        <w:rPr>
          <w:rFonts w:cs="Arial"/>
          <w:b/>
          <w:sz w:val="56"/>
          <w:szCs w:val="56"/>
        </w:rPr>
      </w:pPr>
      <w:r>
        <w:rPr>
          <w:rFonts w:cs="Arial"/>
          <w:b/>
          <w:sz w:val="56"/>
          <w:szCs w:val="56"/>
        </w:rPr>
        <w:fldChar w:fldCharType="begin"/>
      </w:r>
      <w:r>
        <w:rPr>
          <w:rFonts w:cs="Arial"/>
          <w:b/>
          <w:sz w:val="56"/>
          <w:szCs w:val="56"/>
        </w:rPr>
        <w:instrText xml:space="preserve"> TITLE  "Non-linear regression (least-squares fitting) of assay data with SciDAVis 2020"  \* MERGEFORMAT </w:instrText>
      </w:r>
      <w:r>
        <w:rPr>
          <w:rFonts w:cs="Arial"/>
          <w:b/>
          <w:sz w:val="56"/>
          <w:szCs w:val="56"/>
        </w:rPr>
        <w:fldChar w:fldCharType="separate"/>
      </w:r>
      <w:r>
        <w:rPr>
          <w:rFonts w:cs="Arial"/>
          <w:b/>
          <w:sz w:val="56"/>
          <w:szCs w:val="56"/>
        </w:rPr>
        <w:t xml:space="preserve">Non-linear regression (least-squares fitting) of assay data with </w:t>
      </w:r>
      <w:proofErr w:type="spellStart"/>
      <w:r>
        <w:rPr>
          <w:rFonts w:cs="Arial"/>
          <w:b/>
          <w:sz w:val="56"/>
          <w:szCs w:val="56"/>
        </w:rPr>
        <w:t>SciDAVis</w:t>
      </w:r>
      <w:proofErr w:type="spellEnd"/>
      <w:r>
        <w:rPr>
          <w:rFonts w:cs="Arial"/>
          <w:b/>
          <w:sz w:val="56"/>
          <w:szCs w:val="56"/>
        </w:rPr>
        <w:t xml:space="preserve"> </w:t>
      </w:r>
      <w:r>
        <w:rPr>
          <w:rFonts w:cs="Arial"/>
          <w:b/>
          <w:sz w:val="56"/>
          <w:szCs w:val="56"/>
        </w:rPr>
        <w:fldChar w:fldCharType="end"/>
      </w:r>
    </w:p>
    <w:p w14:paraId="30B76E95" w14:textId="081A0F71" w:rsidR="006A7132" w:rsidRDefault="006A7132" w:rsidP="00FD66C5">
      <w:pPr>
        <w:rPr>
          <w:rFonts w:cs="Arial"/>
          <w:b/>
          <w:sz w:val="56"/>
          <w:szCs w:val="56"/>
        </w:rPr>
      </w:pPr>
    </w:p>
    <w:p w14:paraId="6ACF1633" w14:textId="25938C8E" w:rsidR="006A7132" w:rsidRDefault="006A7132" w:rsidP="00FD66C5">
      <w:pPr>
        <w:rPr>
          <w:rFonts w:cs="Arial"/>
          <w:b/>
          <w:sz w:val="56"/>
          <w:szCs w:val="56"/>
        </w:rPr>
      </w:pPr>
    </w:p>
    <w:p w14:paraId="2883D7F6" w14:textId="77777777" w:rsidR="006A7132" w:rsidRDefault="006A7132" w:rsidP="00FD66C5">
      <w:pPr>
        <w:rPr>
          <w:rFonts w:cs="Arial"/>
          <w:b/>
          <w:sz w:val="56"/>
          <w:szCs w:val="56"/>
        </w:rPr>
      </w:pPr>
    </w:p>
    <w:p w14:paraId="76923AF5" w14:textId="77777777" w:rsidR="00FD66C5" w:rsidRDefault="00FD66C5" w:rsidP="00FD66C5">
      <w:pPr>
        <w:rPr>
          <w:rFonts w:cs="Arial"/>
          <w:b/>
          <w:sz w:val="56"/>
          <w:szCs w:val="56"/>
        </w:rPr>
      </w:pPr>
    </w:p>
    <w:p w14:paraId="62ECBB6B" w14:textId="77777777" w:rsidR="00FD66C5" w:rsidRDefault="00FD66C5" w:rsidP="00FD66C5">
      <w:pPr>
        <w:rPr>
          <w:rFonts w:cs="Arial"/>
          <w:b/>
          <w:sz w:val="56"/>
          <w:szCs w:val="56"/>
        </w:rPr>
      </w:pPr>
    </w:p>
    <w:p w14:paraId="2EDEDFCC" w14:textId="77777777" w:rsidR="00FD66C5" w:rsidRPr="00537740" w:rsidRDefault="00FD66C5" w:rsidP="00FD66C5">
      <w:pPr>
        <w:rPr>
          <w:rFonts w:cs="Arial"/>
          <w:sz w:val="32"/>
          <w:szCs w:val="32"/>
        </w:rPr>
      </w:pPr>
      <w:r>
        <w:rPr>
          <w:rFonts w:cs="Arial"/>
          <w:sz w:val="32"/>
          <w:szCs w:val="32"/>
        </w:rPr>
        <w:t>Dr Charlotte Dodson</w:t>
      </w:r>
    </w:p>
    <w:p w14:paraId="373C6C7A" w14:textId="77777777" w:rsidR="00FD66C5" w:rsidRDefault="00FD66C5" w:rsidP="00FD66C5">
      <w:pPr>
        <w:rPr>
          <w:rFonts w:cs="Arial"/>
          <w:sz w:val="40"/>
          <w:szCs w:val="40"/>
        </w:rPr>
      </w:pPr>
    </w:p>
    <w:p w14:paraId="241A5638" w14:textId="77777777" w:rsidR="00863883" w:rsidRDefault="00863883" w:rsidP="00FD66C5">
      <w:pPr>
        <w:rPr>
          <w:rFonts w:cs="Arial"/>
          <w:sz w:val="40"/>
          <w:szCs w:val="40"/>
        </w:rPr>
      </w:pPr>
    </w:p>
    <w:p w14:paraId="216A6A47" w14:textId="77777777" w:rsidR="00FD66C5" w:rsidRDefault="00FD66C5" w:rsidP="00FD66C5">
      <w:pPr>
        <w:rPr>
          <w:rFonts w:cs="Arial"/>
          <w:sz w:val="40"/>
          <w:szCs w:val="40"/>
        </w:rPr>
      </w:pPr>
    </w:p>
    <w:p w14:paraId="0A7BE7A9" w14:textId="77777777" w:rsidR="00FD66C5" w:rsidRPr="00537740" w:rsidRDefault="00FD66C5" w:rsidP="00FD66C5">
      <w:pPr>
        <w:rPr>
          <w:rFonts w:cs="Arial"/>
          <w:sz w:val="32"/>
          <w:szCs w:val="32"/>
        </w:rPr>
      </w:pPr>
      <w:r>
        <w:rPr>
          <w:rFonts w:cs="Arial"/>
          <w:sz w:val="32"/>
          <w:szCs w:val="32"/>
        </w:rPr>
        <w:t>Name</w:t>
      </w:r>
      <w:r w:rsidRPr="00537740">
        <w:rPr>
          <w:rFonts w:cs="Arial"/>
          <w:sz w:val="32"/>
          <w:szCs w:val="32"/>
        </w:rPr>
        <w:t>……………………………….</w:t>
      </w:r>
    </w:p>
    <w:p w14:paraId="4E72E4E8" w14:textId="77777777" w:rsidR="007A5E0C" w:rsidRDefault="007A5E0C"/>
    <w:p w14:paraId="28C4800F" w14:textId="77777777" w:rsidR="007A5E0C" w:rsidRDefault="007A5E0C"/>
    <w:p w14:paraId="157188E2" w14:textId="77777777" w:rsidR="007A5E0C" w:rsidRDefault="007A5E0C"/>
    <w:p w14:paraId="3F9CF9E1" w14:textId="77777777" w:rsidR="007A5E0C" w:rsidRDefault="007A5E0C"/>
    <w:p w14:paraId="042AF3ED" w14:textId="77777777" w:rsidR="007A5E0C" w:rsidRDefault="007A5E0C"/>
    <w:p w14:paraId="7EDC6DA3" w14:textId="77777777" w:rsidR="007A5E0C" w:rsidRDefault="007A5E0C"/>
    <w:p w14:paraId="6966FC4D" w14:textId="77777777" w:rsidR="007A5E0C" w:rsidRDefault="007A5E0C"/>
    <w:p w14:paraId="2EE9FA01" w14:textId="77777777" w:rsidR="007A5E0C" w:rsidRDefault="007A5E0C"/>
    <w:p w14:paraId="6128BEA5" w14:textId="77777777" w:rsidR="007A5E0C" w:rsidRDefault="007A5E0C"/>
    <w:p w14:paraId="7326A850" w14:textId="77777777" w:rsidR="00F80F15" w:rsidRPr="007A5E0C" w:rsidRDefault="007A3427">
      <w:r>
        <w:rPr>
          <w:b/>
          <w:sz w:val="26"/>
          <w:szCs w:val="26"/>
        </w:rPr>
        <w:t>Reminder of scientific notation</w:t>
      </w:r>
    </w:p>
    <w:tbl>
      <w:tblPr>
        <w:tblStyle w:val="TableGrid"/>
        <w:tblW w:w="0" w:type="auto"/>
        <w:tblLook w:val="04A0" w:firstRow="1" w:lastRow="0" w:firstColumn="1" w:lastColumn="0" w:noHBand="0" w:noVBand="1"/>
      </w:tblPr>
      <w:tblGrid>
        <w:gridCol w:w="988"/>
        <w:gridCol w:w="1275"/>
        <w:gridCol w:w="2127"/>
        <w:gridCol w:w="3118"/>
      </w:tblGrid>
      <w:tr w:rsidR="007A5E0C" w14:paraId="7C7BA6C0" w14:textId="77777777" w:rsidTr="007A5E0C">
        <w:tc>
          <w:tcPr>
            <w:tcW w:w="988" w:type="dxa"/>
            <w:vAlign w:val="center"/>
          </w:tcPr>
          <w:p w14:paraId="2D14063E" w14:textId="77777777" w:rsidR="007A5E0C" w:rsidRDefault="007A5E0C" w:rsidP="007A5E0C">
            <w:r>
              <w:t>Unit</w:t>
            </w:r>
          </w:p>
        </w:tc>
        <w:tc>
          <w:tcPr>
            <w:tcW w:w="1275" w:type="dxa"/>
            <w:vAlign w:val="center"/>
          </w:tcPr>
          <w:p w14:paraId="744031B1" w14:textId="77777777" w:rsidR="007A5E0C" w:rsidRDefault="007A5E0C" w:rsidP="007A5E0C">
            <w:r>
              <w:t>Exponential form</w:t>
            </w:r>
          </w:p>
        </w:tc>
        <w:tc>
          <w:tcPr>
            <w:tcW w:w="2127" w:type="dxa"/>
            <w:vAlign w:val="center"/>
          </w:tcPr>
          <w:p w14:paraId="5DBF43D7" w14:textId="77777777" w:rsidR="007A5E0C" w:rsidRDefault="007A5E0C" w:rsidP="007A5E0C">
            <w:r>
              <w:t xml:space="preserve">Typed form of exponential (for Excel and </w:t>
            </w:r>
            <w:proofErr w:type="spellStart"/>
            <w:r>
              <w:t>SciDAVis</w:t>
            </w:r>
            <w:proofErr w:type="spellEnd"/>
            <w:r>
              <w:t>)</w:t>
            </w:r>
          </w:p>
        </w:tc>
        <w:tc>
          <w:tcPr>
            <w:tcW w:w="3118" w:type="dxa"/>
            <w:vAlign w:val="center"/>
          </w:tcPr>
          <w:p w14:paraId="0D9A88B8" w14:textId="77777777" w:rsidR="007A5E0C" w:rsidRDefault="007A5E0C" w:rsidP="007A5E0C">
            <w:r>
              <w:t>Unit relationship to original unit</w:t>
            </w:r>
          </w:p>
        </w:tc>
      </w:tr>
      <w:tr w:rsidR="007A5E0C" w14:paraId="30907992" w14:textId="77777777" w:rsidTr="007A5E0C">
        <w:tc>
          <w:tcPr>
            <w:tcW w:w="988" w:type="dxa"/>
          </w:tcPr>
          <w:p w14:paraId="2EB8FE86" w14:textId="77777777" w:rsidR="007A5E0C" w:rsidRDefault="007A5E0C">
            <w:r>
              <w:t>M</w:t>
            </w:r>
          </w:p>
        </w:tc>
        <w:tc>
          <w:tcPr>
            <w:tcW w:w="1275" w:type="dxa"/>
          </w:tcPr>
          <w:p w14:paraId="0A092E61" w14:textId="77777777" w:rsidR="007A5E0C" w:rsidRDefault="007A5E0C">
            <w:r>
              <w:rPr>
                <w:rFonts w:cstheme="minorHAnsi"/>
              </w:rPr>
              <w:t>× 1</w:t>
            </w:r>
          </w:p>
        </w:tc>
        <w:tc>
          <w:tcPr>
            <w:tcW w:w="2127" w:type="dxa"/>
          </w:tcPr>
          <w:p w14:paraId="1D44EE98" w14:textId="77777777" w:rsidR="007A5E0C" w:rsidRDefault="007A5E0C"/>
        </w:tc>
        <w:tc>
          <w:tcPr>
            <w:tcW w:w="3118" w:type="dxa"/>
          </w:tcPr>
          <w:p w14:paraId="78820F43" w14:textId="77777777" w:rsidR="007A5E0C" w:rsidRDefault="007A5E0C"/>
        </w:tc>
      </w:tr>
      <w:tr w:rsidR="007A5E0C" w14:paraId="1EE21763" w14:textId="77777777" w:rsidTr="007A5E0C">
        <w:tc>
          <w:tcPr>
            <w:tcW w:w="988" w:type="dxa"/>
          </w:tcPr>
          <w:p w14:paraId="3194B62C" w14:textId="77777777" w:rsidR="007A5E0C" w:rsidRDefault="007A5E0C">
            <w:r>
              <w:t>mM</w:t>
            </w:r>
          </w:p>
        </w:tc>
        <w:tc>
          <w:tcPr>
            <w:tcW w:w="1275" w:type="dxa"/>
          </w:tcPr>
          <w:p w14:paraId="311D918C" w14:textId="77777777" w:rsidR="007A5E0C" w:rsidRDefault="007A5E0C">
            <w:r>
              <w:rPr>
                <w:rFonts w:cstheme="minorHAnsi"/>
              </w:rPr>
              <w:t>×</w:t>
            </w:r>
            <w:r>
              <w:t xml:space="preserve"> 10</w:t>
            </w:r>
            <w:r w:rsidRPr="007A5E0C">
              <w:rPr>
                <w:vertAlign w:val="superscript"/>
              </w:rPr>
              <w:t>-3</w:t>
            </w:r>
          </w:p>
        </w:tc>
        <w:tc>
          <w:tcPr>
            <w:tcW w:w="2127" w:type="dxa"/>
          </w:tcPr>
          <w:p w14:paraId="56658059" w14:textId="77777777" w:rsidR="007A5E0C" w:rsidRDefault="007A5E0C">
            <w:r>
              <w:t>1e-03</w:t>
            </w:r>
          </w:p>
        </w:tc>
        <w:tc>
          <w:tcPr>
            <w:tcW w:w="3118" w:type="dxa"/>
          </w:tcPr>
          <w:p w14:paraId="0EF9C408" w14:textId="77777777" w:rsidR="007A5E0C" w:rsidRDefault="007A5E0C">
            <w:r>
              <w:t xml:space="preserve">1 mM = </w:t>
            </w:r>
            <w:r w:rsidR="00EC2ED0" w:rsidRPr="00EC2ED0">
              <w:rPr>
                <w:position w:val="-14"/>
              </w:rPr>
              <w:object w:dxaOrig="420" w:dyaOrig="380" w14:anchorId="34DBF673">
                <v:shape id="_x0000_i1025" type="#_x0000_t75" style="width:20.4pt;height:19.35pt" o:ole="">
                  <v:imagedata r:id="rId10" o:title=""/>
                </v:shape>
                <o:OLEObject Type="Embed" ProgID="Equation.DSMT4" ShapeID="_x0000_i1025" DrawAspect="Content" ObjectID="_1730885369" r:id="rId11"/>
              </w:object>
            </w:r>
            <w:r>
              <w:t xml:space="preserve"> M</w:t>
            </w:r>
          </w:p>
        </w:tc>
      </w:tr>
      <w:tr w:rsidR="007A5E0C" w14:paraId="00AFE57A" w14:textId="77777777" w:rsidTr="007A5E0C">
        <w:tc>
          <w:tcPr>
            <w:tcW w:w="988" w:type="dxa"/>
          </w:tcPr>
          <w:p w14:paraId="62A7F872" w14:textId="77777777" w:rsidR="007A5E0C" w:rsidRDefault="007A5E0C">
            <w:r w:rsidRPr="007A5E0C">
              <w:rPr>
                <w:rFonts w:ascii="Symbol" w:hAnsi="Symbol"/>
              </w:rPr>
              <w:t></w:t>
            </w:r>
            <w:r>
              <w:t>M</w:t>
            </w:r>
          </w:p>
        </w:tc>
        <w:tc>
          <w:tcPr>
            <w:tcW w:w="1275" w:type="dxa"/>
          </w:tcPr>
          <w:p w14:paraId="60F31231" w14:textId="77777777" w:rsidR="007A5E0C" w:rsidRDefault="007A5E0C" w:rsidP="007A5E0C">
            <w:r>
              <w:rPr>
                <w:rFonts w:cstheme="minorHAnsi"/>
              </w:rPr>
              <w:t>×</w:t>
            </w:r>
            <w:r>
              <w:t xml:space="preserve"> 10</w:t>
            </w:r>
            <w:r w:rsidRPr="007A5E0C">
              <w:rPr>
                <w:vertAlign w:val="superscript"/>
              </w:rPr>
              <w:t>-</w:t>
            </w:r>
            <w:r>
              <w:rPr>
                <w:vertAlign w:val="superscript"/>
              </w:rPr>
              <w:t>6</w:t>
            </w:r>
          </w:p>
        </w:tc>
        <w:tc>
          <w:tcPr>
            <w:tcW w:w="2127" w:type="dxa"/>
          </w:tcPr>
          <w:p w14:paraId="680DC767" w14:textId="77777777" w:rsidR="007A5E0C" w:rsidRDefault="007A5E0C">
            <w:r>
              <w:t>1e-06</w:t>
            </w:r>
          </w:p>
        </w:tc>
        <w:tc>
          <w:tcPr>
            <w:tcW w:w="3118" w:type="dxa"/>
          </w:tcPr>
          <w:p w14:paraId="73A79FF1" w14:textId="77777777" w:rsidR="007A5E0C" w:rsidRDefault="007A5E0C">
            <w:r>
              <w:t xml:space="preserve">1 </w:t>
            </w:r>
            <w:r w:rsidRPr="007A5E0C">
              <w:rPr>
                <w:rFonts w:ascii="Symbol" w:hAnsi="Symbol"/>
              </w:rPr>
              <w:t></w:t>
            </w:r>
            <w:r>
              <w:t xml:space="preserve">M = </w:t>
            </w:r>
            <w:r w:rsidRPr="007A5E0C">
              <w:rPr>
                <w:position w:val="-14"/>
              </w:rPr>
              <w:object w:dxaOrig="660" w:dyaOrig="380" w14:anchorId="758A7556">
                <v:shape id="_x0000_i1026" type="#_x0000_t75" style="width:32.25pt;height:19.35pt" o:ole="">
                  <v:imagedata r:id="rId12" o:title=""/>
                </v:shape>
                <o:OLEObject Type="Embed" ProgID="Equation.DSMT4" ShapeID="_x0000_i1026" DrawAspect="Content" ObjectID="_1730885370" r:id="rId13"/>
              </w:object>
            </w:r>
            <w:r>
              <w:t xml:space="preserve"> M</w:t>
            </w:r>
          </w:p>
        </w:tc>
      </w:tr>
      <w:tr w:rsidR="007A5E0C" w14:paraId="22329CB0" w14:textId="77777777" w:rsidTr="007A5E0C">
        <w:tc>
          <w:tcPr>
            <w:tcW w:w="988" w:type="dxa"/>
          </w:tcPr>
          <w:p w14:paraId="770335C9" w14:textId="77777777" w:rsidR="007A5E0C" w:rsidRDefault="007A5E0C">
            <w:proofErr w:type="spellStart"/>
            <w:r>
              <w:t>nM</w:t>
            </w:r>
            <w:proofErr w:type="spellEnd"/>
          </w:p>
        </w:tc>
        <w:tc>
          <w:tcPr>
            <w:tcW w:w="1275" w:type="dxa"/>
          </w:tcPr>
          <w:p w14:paraId="51335043" w14:textId="77777777" w:rsidR="007A5E0C" w:rsidRDefault="007A5E0C" w:rsidP="007A5E0C">
            <w:r>
              <w:rPr>
                <w:rFonts w:cstheme="minorHAnsi"/>
              </w:rPr>
              <w:t>×</w:t>
            </w:r>
            <w:r>
              <w:t xml:space="preserve"> 10</w:t>
            </w:r>
            <w:r w:rsidRPr="007A5E0C">
              <w:rPr>
                <w:vertAlign w:val="superscript"/>
              </w:rPr>
              <w:t>-</w:t>
            </w:r>
            <w:r>
              <w:rPr>
                <w:vertAlign w:val="superscript"/>
              </w:rPr>
              <w:t>9</w:t>
            </w:r>
          </w:p>
        </w:tc>
        <w:tc>
          <w:tcPr>
            <w:tcW w:w="2127" w:type="dxa"/>
          </w:tcPr>
          <w:p w14:paraId="389B0377" w14:textId="77777777" w:rsidR="007A5E0C" w:rsidRDefault="007A5E0C">
            <w:r>
              <w:t>1e-09</w:t>
            </w:r>
          </w:p>
        </w:tc>
        <w:tc>
          <w:tcPr>
            <w:tcW w:w="3118" w:type="dxa"/>
          </w:tcPr>
          <w:p w14:paraId="2DE0C000" w14:textId="77777777" w:rsidR="007A5E0C" w:rsidRDefault="007A5E0C">
            <w:r>
              <w:t xml:space="preserve">1 </w:t>
            </w:r>
            <w:proofErr w:type="spellStart"/>
            <w:r>
              <w:t>nM</w:t>
            </w:r>
            <w:proofErr w:type="spellEnd"/>
            <w:r>
              <w:t xml:space="preserve"> = </w:t>
            </w:r>
            <w:r w:rsidRPr="007A5E0C">
              <w:rPr>
                <w:position w:val="-14"/>
              </w:rPr>
              <w:object w:dxaOrig="920" w:dyaOrig="380" w14:anchorId="5BC46318">
                <v:shape id="_x0000_i1027" type="#_x0000_t75" style="width:46.2pt;height:19.35pt" o:ole="">
                  <v:imagedata r:id="rId14" o:title=""/>
                </v:shape>
                <o:OLEObject Type="Embed" ProgID="Equation.DSMT4" ShapeID="_x0000_i1027" DrawAspect="Content" ObjectID="_1730885371" r:id="rId15"/>
              </w:object>
            </w:r>
            <w:r>
              <w:t xml:space="preserve"> M</w:t>
            </w:r>
          </w:p>
        </w:tc>
      </w:tr>
      <w:tr w:rsidR="007A5E0C" w14:paraId="157E337F" w14:textId="77777777" w:rsidTr="007A5E0C">
        <w:tc>
          <w:tcPr>
            <w:tcW w:w="988" w:type="dxa"/>
          </w:tcPr>
          <w:p w14:paraId="0AB1D9DE" w14:textId="77777777" w:rsidR="007A5E0C" w:rsidRDefault="007A5E0C">
            <w:proofErr w:type="spellStart"/>
            <w:r>
              <w:t>pM</w:t>
            </w:r>
            <w:proofErr w:type="spellEnd"/>
          </w:p>
        </w:tc>
        <w:tc>
          <w:tcPr>
            <w:tcW w:w="1275" w:type="dxa"/>
          </w:tcPr>
          <w:p w14:paraId="63FFC987" w14:textId="77777777" w:rsidR="007A5E0C" w:rsidRDefault="007A5E0C" w:rsidP="007A5E0C">
            <w:r>
              <w:rPr>
                <w:rFonts w:cstheme="minorHAnsi"/>
              </w:rPr>
              <w:t>×</w:t>
            </w:r>
            <w:r>
              <w:t xml:space="preserve"> 10</w:t>
            </w:r>
            <w:r w:rsidRPr="007A5E0C">
              <w:rPr>
                <w:vertAlign w:val="superscript"/>
              </w:rPr>
              <w:t>-</w:t>
            </w:r>
            <w:r>
              <w:rPr>
                <w:vertAlign w:val="superscript"/>
              </w:rPr>
              <w:t>12</w:t>
            </w:r>
          </w:p>
        </w:tc>
        <w:tc>
          <w:tcPr>
            <w:tcW w:w="2127" w:type="dxa"/>
          </w:tcPr>
          <w:p w14:paraId="66E31C81" w14:textId="77777777" w:rsidR="007A5E0C" w:rsidRDefault="007A5E0C">
            <w:r>
              <w:t>1e-12</w:t>
            </w:r>
          </w:p>
        </w:tc>
        <w:tc>
          <w:tcPr>
            <w:tcW w:w="3118" w:type="dxa"/>
          </w:tcPr>
          <w:p w14:paraId="31C96040" w14:textId="77777777" w:rsidR="007A5E0C" w:rsidRDefault="007A5E0C">
            <w:r>
              <w:t xml:space="preserve">1 </w:t>
            </w:r>
            <w:proofErr w:type="spellStart"/>
            <w:r>
              <w:t>pM</w:t>
            </w:r>
            <w:proofErr w:type="spellEnd"/>
            <w:r>
              <w:t xml:space="preserve"> = </w:t>
            </w:r>
            <w:r w:rsidRPr="007A5E0C">
              <w:rPr>
                <w:position w:val="-14"/>
              </w:rPr>
              <w:object w:dxaOrig="1180" w:dyaOrig="380" w14:anchorId="181A7D7E">
                <v:shape id="_x0000_i1028" type="#_x0000_t75" style="width:58.05pt;height:19.35pt" o:ole="">
                  <v:imagedata r:id="rId16" o:title=""/>
                </v:shape>
                <o:OLEObject Type="Embed" ProgID="Equation.DSMT4" ShapeID="_x0000_i1028" DrawAspect="Content" ObjectID="_1730885372" r:id="rId17"/>
              </w:object>
            </w:r>
            <w:r>
              <w:t xml:space="preserve"> M</w:t>
            </w:r>
          </w:p>
        </w:tc>
      </w:tr>
    </w:tbl>
    <w:p w14:paraId="258A441D" w14:textId="77777777" w:rsidR="007A3427" w:rsidRDefault="007A3427"/>
    <w:p w14:paraId="4463D01F" w14:textId="77777777" w:rsidR="007A5E0C" w:rsidRPr="009369FD" w:rsidRDefault="007A5E0C"/>
    <w:p w14:paraId="443408F5" w14:textId="77777777" w:rsidR="007A3427" w:rsidRDefault="007A3427">
      <w:pPr>
        <w:rPr>
          <w:b/>
          <w:sz w:val="26"/>
          <w:szCs w:val="26"/>
        </w:rPr>
      </w:pPr>
      <w:r>
        <w:rPr>
          <w:b/>
          <w:sz w:val="26"/>
          <w:szCs w:val="26"/>
        </w:rPr>
        <w:br w:type="page"/>
      </w:r>
    </w:p>
    <w:p w14:paraId="1B4874B9" w14:textId="77777777" w:rsidR="00B9112A" w:rsidRPr="00786197" w:rsidRDefault="00073074" w:rsidP="008220BA">
      <w:pPr>
        <w:jc w:val="center"/>
        <w:rPr>
          <w:b/>
          <w:sz w:val="26"/>
          <w:szCs w:val="26"/>
        </w:rPr>
      </w:pPr>
      <w:proofErr w:type="spellStart"/>
      <w:r>
        <w:rPr>
          <w:b/>
          <w:sz w:val="26"/>
          <w:szCs w:val="26"/>
        </w:rPr>
        <w:lastRenderedPageBreak/>
        <w:t>SciDAVis</w:t>
      </w:r>
      <w:proofErr w:type="spellEnd"/>
      <w:r w:rsidR="009369FD">
        <w:rPr>
          <w:b/>
          <w:sz w:val="26"/>
          <w:szCs w:val="26"/>
        </w:rPr>
        <w:t xml:space="preserve"> </w:t>
      </w:r>
      <w:r w:rsidR="008220BA" w:rsidRPr="00786197">
        <w:rPr>
          <w:b/>
          <w:sz w:val="26"/>
          <w:szCs w:val="26"/>
        </w:rPr>
        <w:t>workshop</w:t>
      </w:r>
    </w:p>
    <w:p w14:paraId="45B2AF41" w14:textId="77777777" w:rsidR="009369FD" w:rsidRDefault="00073074">
      <w:proofErr w:type="spellStart"/>
      <w:r>
        <w:t>SciDAVis</w:t>
      </w:r>
      <w:proofErr w:type="spellEnd"/>
      <w:r w:rsidR="009369FD">
        <w:t xml:space="preserve"> is a data fitting software package used to fit physically meaningful equations to experimental (assay) data. Fitting data in this way enables us to extract parameters such as </w:t>
      </w:r>
      <w:r w:rsidR="009369FD" w:rsidRPr="00AD0F51">
        <w:t>IC</w:t>
      </w:r>
      <w:r w:rsidR="009369FD" w:rsidRPr="00AD0F51">
        <w:rPr>
          <w:vertAlign w:val="subscript"/>
        </w:rPr>
        <w:t>50</w:t>
      </w:r>
      <w:r w:rsidR="009369FD">
        <w:t xml:space="preserve"> values and thus to compare the efficacy of different compounds in </w:t>
      </w:r>
      <w:r w:rsidR="00EC1105">
        <w:t xml:space="preserve">an experimental </w:t>
      </w:r>
      <w:r w:rsidR="009369FD">
        <w:t xml:space="preserve">assay in a quantitative manner. </w:t>
      </w:r>
      <w:proofErr w:type="spellStart"/>
      <w:r>
        <w:t>SciDAVis</w:t>
      </w:r>
      <w:proofErr w:type="spellEnd"/>
      <w:r w:rsidR="009369FD">
        <w:t xml:space="preserve"> is free to use and will carry out the basic analyses we need here adequately. Commonly used pay-for software packages which carry out a similar function (and</w:t>
      </w:r>
      <w:r w:rsidR="009616E0">
        <w:t xml:space="preserve"> which</w:t>
      </w:r>
      <w:r w:rsidR="009369FD">
        <w:t xml:space="preserve"> are more powerful) include GraphPad Prism, </w:t>
      </w:r>
      <w:proofErr w:type="spellStart"/>
      <w:r w:rsidR="009369FD">
        <w:t>SigmaPlot</w:t>
      </w:r>
      <w:proofErr w:type="spellEnd"/>
      <w:r w:rsidR="009369FD">
        <w:t xml:space="preserve"> and Origin.</w:t>
      </w:r>
    </w:p>
    <w:p w14:paraId="72FA267A" w14:textId="77777777" w:rsidR="003C0775" w:rsidRDefault="009369FD" w:rsidP="003C0775">
      <w:r>
        <w:t>In this workshop we will cover the main principles of non-linear</w:t>
      </w:r>
      <w:r w:rsidR="00C163FE">
        <w:t xml:space="preserve"> regression</w:t>
      </w:r>
      <w:r>
        <w:t xml:space="preserve"> (least-squares data fitting</w:t>
      </w:r>
      <w:r w:rsidR="00C163FE">
        <w:t>)</w:t>
      </w:r>
      <w:r>
        <w:t xml:space="preserve">. We will apply these principles to some simulated experimental data and fit the data in </w:t>
      </w:r>
      <w:proofErr w:type="spellStart"/>
      <w:r w:rsidR="00073074">
        <w:t>SciDAVis</w:t>
      </w:r>
      <w:proofErr w:type="spellEnd"/>
      <w:r>
        <w:t xml:space="preserve"> to an appropriate equation in order to extract </w:t>
      </w:r>
      <w:r w:rsidRPr="00474729">
        <w:t>IC</w:t>
      </w:r>
      <w:r w:rsidRPr="00474729">
        <w:rPr>
          <w:vertAlign w:val="subscript"/>
        </w:rPr>
        <w:t>50</w:t>
      </w:r>
      <w:r>
        <w:t xml:space="preserve"> values. </w:t>
      </w:r>
      <w:r w:rsidR="003C0775" w:rsidRPr="00786197">
        <w:t xml:space="preserve">The </w:t>
      </w:r>
      <w:r>
        <w:t xml:space="preserve">aim of the workshop is to </w:t>
      </w:r>
      <w:r w:rsidR="003C0775" w:rsidRPr="00786197">
        <w:t xml:space="preserve">enable you to become comfortable using </w:t>
      </w:r>
      <w:proofErr w:type="spellStart"/>
      <w:r w:rsidR="00073074">
        <w:t>SciDAVis</w:t>
      </w:r>
      <w:proofErr w:type="spellEnd"/>
      <w:r w:rsidR="00C163FE">
        <w:t xml:space="preserve">. This </w:t>
      </w:r>
      <w:r w:rsidR="003C0775" w:rsidRPr="00786197">
        <w:t xml:space="preserve">will be useful next semester when we come to the </w:t>
      </w:r>
      <w:r w:rsidR="00AD6908" w:rsidRPr="00786197">
        <w:t>v</w:t>
      </w:r>
      <w:r w:rsidR="003C0775" w:rsidRPr="00786197">
        <w:t>irtual drug discovery exercise.</w:t>
      </w:r>
    </w:p>
    <w:p w14:paraId="01A31CAC" w14:textId="77777777" w:rsidR="009369FD" w:rsidRDefault="009369FD" w:rsidP="009369FD">
      <w:pPr>
        <w:pStyle w:val="Heading1"/>
      </w:pPr>
      <w:r>
        <w:t>Experimental background</w:t>
      </w:r>
    </w:p>
    <w:p w14:paraId="698F99D2" w14:textId="77777777" w:rsidR="00045344" w:rsidRDefault="009369FD" w:rsidP="009369FD">
      <w:r>
        <w:t xml:space="preserve">Let’s imagine that we are part of a drug discovery team working on new inhibitors for a kinase target. The Medicinal Chemistry team has synthesised some new compounds and we have carried out some activity assays in order to determine the </w:t>
      </w:r>
      <w:r w:rsidRPr="00474729">
        <w:t>IC</w:t>
      </w:r>
      <w:r w:rsidRPr="00474729">
        <w:rPr>
          <w:vertAlign w:val="subscript"/>
        </w:rPr>
        <w:t>50</w:t>
      </w:r>
      <w:r>
        <w:t xml:space="preserve"> values. </w:t>
      </w:r>
    </w:p>
    <w:p w14:paraId="450CF4FE" w14:textId="77777777" w:rsidR="009369FD" w:rsidRDefault="009369FD" w:rsidP="009369FD">
      <w:r>
        <w:t xml:space="preserve">Our assay is designed </w:t>
      </w:r>
      <w:r w:rsidR="00045344">
        <w:t>with a fluorescence read-out where fluorescence</w:t>
      </w:r>
      <w:r w:rsidR="00045344" w:rsidRPr="00045344">
        <w:rPr>
          <w:position w:val="-4"/>
        </w:rPr>
        <w:object w:dxaOrig="240" w:dyaOrig="200" w14:anchorId="4B4D0238">
          <v:shape id="_x0000_i1029" type="#_x0000_t75" style="width:11.8pt;height:10.75pt" o:ole="">
            <v:imagedata r:id="rId18" o:title=""/>
          </v:shape>
          <o:OLEObject Type="Embed" ProgID="Equation.DSMT4" ShapeID="_x0000_i1029" DrawAspect="Content" ObjectID="_1730885373" r:id="rId19"/>
        </w:object>
      </w:r>
      <w:r w:rsidR="00045344">
        <w:t>[ADP]. ADP is a product of the kinase phosphorylation reaction, so high fluorescence indicate</w:t>
      </w:r>
      <w:r w:rsidR="00B16BA2">
        <w:t>s</w:t>
      </w:r>
      <w:r w:rsidR="00045344">
        <w:t xml:space="preserve"> an active (poorly inhibited) kinase.</w:t>
      </w:r>
    </w:p>
    <w:p w14:paraId="1D1F8234" w14:textId="77777777" w:rsidR="00045344" w:rsidRPr="00D6119A" w:rsidRDefault="00045344" w:rsidP="00045344">
      <w:pPr>
        <w:pStyle w:val="MTDisplayEquation"/>
      </w:pPr>
      <w:r w:rsidRPr="00D6119A">
        <w:tab/>
      </w:r>
      <w:r w:rsidRPr="00D6119A">
        <w:rPr>
          <w:position w:val="-10"/>
        </w:rPr>
        <w:object w:dxaOrig="7100" w:dyaOrig="360" w14:anchorId="645B0811">
          <v:shape id="_x0000_i1030" type="#_x0000_t75" style="width:354.65pt;height:19.35pt" o:ole="">
            <v:imagedata r:id="rId20" o:title=""/>
          </v:shape>
          <o:OLEObject Type="Embed" ProgID="Equation.DSMT4" ShapeID="_x0000_i1030" DrawAspect="Content" ObjectID="_1730885374" r:id="rId21"/>
        </w:object>
      </w:r>
      <w:r w:rsidRPr="00D6119A">
        <w:t xml:space="preserve"> </w:t>
      </w:r>
    </w:p>
    <w:p w14:paraId="5CD2B4C5" w14:textId="77777777" w:rsidR="00743552" w:rsidRDefault="00D6119A" w:rsidP="009A6057">
      <w:r>
        <w:t xml:space="preserve">In our experiment, we have measured the activity of the kinase in the presence of </w:t>
      </w:r>
      <w:r w:rsidR="00D92067">
        <w:t xml:space="preserve">different </w:t>
      </w:r>
      <w:r>
        <w:t xml:space="preserve">concentrations of our inhibitor. We have also measured the activity of the uninhibited enzyme (negative control) and the activity of the enzyme in the presence of saturating quantities of a known inhibitor (positive control). </w:t>
      </w:r>
      <w:r w:rsidR="00CC51B5">
        <w:t>We started all our experiments at the same time, let them all proceed for our standard assay time (</w:t>
      </w:r>
      <w:proofErr w:type="spellStart"/>
      <w:proofErr w:type="gramStart"/>
      <w:r w:rsidR="00CC51B5" w:rsidRPr="006637F8">
        <w:rPr>
          <w:bCs/>
          <w:i/>
        </w:rPr>
        <w:t>eg</w:t>
      </w:r>
      <w:proofErr w:type="spellEnd"/>
      <w:proofErr w:type="gramEnd"/>
      <w:r w:rsidR="00CC51B5">
        <w:t xml:space="preserve"> 1 hr), and measure</w:t>
      </w:r>
      <w:r w:rsidR="00D92067">
        <w:t>d</w:t>
      </w:r>
      <w:r w:rsidR="00CC51B5">
        <w:t xml:space="preserve"> the fluorescence for each condition at the end. </w:t>
      </w:r>
      <w:r>
        <w:t>We are good experimentalists, and so have carried out our experiments in triplicate.</w:t>
      </w:r>
    </w:p>
    <w:p w14:paraId="1A6DC608" w14:textId="1062208E" w:rsidR="00CC51B5" w:rsidRDefault="00CC51B5" w:rsidP="009A6057">
      <w:r>
        <w:t xml:space="preserve">At the end of all of this we have lots of data and would like to know the </w:t>
      </w:r>
      <w:r w:rsidRPr="00474729">
        <w:t>IC</w:t>
      </w:r>
      <w:r w:rsidRPr="00474729">
        <w:rPr>
          <w:vertAlign w:val="subscript"/>
        </w:rPr>
        <w:t>50</w:t>
      </w:r>
      <w:r>
        <w:t xml:space="preserve"> values o</w:t>
      </w:r>
      <w:r w:rsidR="00D92067">
        <w:t>f</w:t>
      </w:r>
      <w:r>
        <w:t xml:space="preserve"> each of our compounds.</w:t>
      </w:r>
    </w:p>
    <w:p w14:paraId="1F87979E" w14:textId="7BFB4F6C" w:rsidR="009F16BF" w:rsidRDefault="009F16BF" w:rsidP="009F16BF">
      <w:pPr>
        <w:pStyle w:val="Heading1"/>
      </w:pPr>
      <w:r>
        <w:t>Software requirements</w:t>
      </w:r>
    </w:p>
    <w:p w14:paraId="14696781" w14:textId="33214677" w:rsidR="009F16BF" w:rsidRDefault="009F16BF" w:rsidP="009F16BF">
      <w:r>
        <w:t xml:space="preserve">This tutorial assumes that you have </w:t>
      </w:r>
      <w:proofErr w:type="spellStart"/>
      <w:proofErr w:type="gramStart"/>
      <w:r>
        <w:t>SciDAVis</w:t>
      </w:r>
      <w:proofErr w:type="spellEnd"/>
      <w:r>
        <w:t xml:space="preserve"> </w:t>
      </w:r>
      <w:r w:rsidRPr="00786197">
        <w:t xml:space="preserve"> installed</w:t>
      </w:r>
      <w:proofErr w:type="gramEnd"/>
      <w:r w:rsidRPr="00786197">
        <w:t xml:space="preserve"> on </w:t>
      </w:r>
      <w:r>
        <w:t xml:space="preserve">your </w:t>
      </w:r>
      <w:r w:rsidRPr="00786197">
        <w:t>computer</w:t>
      </w:r>
      <w:r>
        <w:t xml:space="preserve"> (if you need to install </w:t>
      </w:r>
      <w:proofErr w:type="spellStart"/>
      <w:r>
        <w:t>SciDAVis</w:t>
      </w:r>
      <w:proofErr w:type="spellEnd"/>
      <w:r>
        <w:t>, please see p2</w:t>
      </w:r>
      <w:r w:rsidR="00010A22">
        <w:t>0</w:t>
      </w:r>
      <w:r>
        <w:t xml:space="preserve">). It also uses </w:t>
      </w:r>
      <w:proofErr w:type="spellStart"/>
      <w:r>
        <w:t>MSExcel</w:t>
      </w:r>
      <w:proofErr w:type="spellEnd"/>
      <w:r>
        <w:t xml:space="preserve"> to prepare experimental data for fitting in </w:t>
      </w:r>
      <w:proofErr w:type="spellStart"/>
      <w:r>
        <w:t>SciDAVis</w:t>
      </w:r>
      <w:proofErr w:type="spellEnd"/>
      <w:r>
        <w:t>.</w:t>
      </w:r>
    </w:p>
    <w:p w14:paraId="0DBF1970" w14:textId="77777777" w:rsidR="00D92067" w:rsidRDefault="00D92067" w:rsidP="00D92067">
      <w:pPr>
        <w:pStyle w:val="Heading1"/>
      </w:pPr>
      <w:r>
        <w:t>Downloading your data</w:t>
      </w:r>
    </w:p>
    <w:p w14:paraId="5B43BA5A" w14:textId="234CFDB3" w:rsidR="00D92067" w:rsidRPr="00D6119A" w:rsidRDefault="009F16BF" w:rsidP="009F16BF">
      <w:r w:rsidRPr="009F16BF">
        <w:t xml:space="preserve">Download the file </w:t>
      </w:r>
      <w:r w:rsidRPr="009F16BF">
        <w:rPr>
          <w:i/>
          <w:iCs/>
        </w:rPr>
        <w:t>Experimental data.xlsx</w:t>
      </w:r>
      <w:r w:rsidRPr="009F16BF">
        <w:t xml:space="preserve"> </w:t>
      </w:r>
      <w:r w:rsidR="00C82087">
        <w:t xml:space="preserve">or </w:t>
      </w:r>
      <w:r w:rsidR="00C82087" w:rsidRPr="00C82087">
        <w:rPr>
          <w:i/>
          <w:iCs/>
        </w:rPr>
        <w:t>Experimental data.csv</w:t>
      </w:r>
      <w:r w:rsidR="00C82087">
        <w:t xml:space="preserve"> </w:t>
      </w:r>
      <w:r w:rsidRPr="009F16BF">
        <w:t>from the NTF and save the file somewhere where you will be able to find it</w:t>
      </w:r>
      <w:r>
        <w:t xml:space="preserve">. </w:t>
      </w:r>
    </w:p>
    <w:p w14:paraId="505100CF" w14:textId="77777777" w:rsidR="00D92067" w:rsidRDefault="00D92067" w:rsidP="009369FD">
      <w:r w:rsidRPr="00D92067">
        <w:t>Ope</w:t>
      </w:r>
      <w:r>
        <w:t xml:space="preserve">n </w:t>
      </w:r>
      <w:r w:rsidRPr="0066305F">
        <w:rPr>
          <w:i/>
        </w:rPr>
        <w:t>Excel</w:t>
      </w:r>
      <w:r>
        <w:t xml:space="preserve"> on your computer, and then open the downloaded data.</w:t>
      </w:r>
      <w:r w:rsidR="00B9112A">
        <w:t xml:space="preserve"> You will see that the data is in the form of a table. The concentration of each inhibitor is in the left-hand column</w:t>
      </w:r>
      <w:r w:rsidR="00095DBB">
        <w:t xml:space="preserve"> (column B)</w:t>
      </w:r>
      <w:r w:rsidR="00B9112A">
        <w:t xml:space="preserve">. The data is then grouped with each set of three columns providing the experimental data for a different inhibitor. </w:t>
      </w:r>
    </w:p>
    <w:p w14:paraId="4E98F78A" w14:textId="77777777" w:rsidR="007B1DD6" w:rsidRDefault="00ED10E0" w:rsidP="00ED10E0">
      <w:pPr>
        <w:jc w:val="center"/>
      </w:pPr>
      <w:r>
        <w:rPr>
          <w:noProof/>
          <w:lang w:eastAsia="en-GB"/>
        </w:rPr>
        <w:lastRenderedPageBreak/>
        <w:drawing>
          <wp:inline distT="0" distB="0" distL="0" distR="0" wp14:anchorId="282FC07D" wp14:editId="4AF8485C">
            <wp:extent cx="5731510" cy="3101644"/>
            <wp:effectExtent l="0" t="0" r="2540" b="381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b="3792"/>
                    <a:stretch/>
                  </pic:blipFill>
                  <pic:spPr bwMode="auto">
                    <a:xfrm>
                      <a:off x="0" y="0"/>
                      <a:ext cx="5731510" cy="3101644"/>
                    </a:xfrm>
                    <a:prstGeom prst="rect">
                      <a:avLst/>
                    </a:prstGeom>
                    <a:ln>
                      <a:noFill/>
                    </a:ln>
                    <a:extLst>
                      <a:ext uri="{53640926-AAD7-44D8-BBD7-CCE9431645EC}">
                        <a14:shadowObscured xmlns:a14="http://schemas.microsoft.com/office/drawing/2010/main"/>
                      </a:ext>
                    </a:extLst>
                  </pic:spPr>
                </pic:pic>
              </a:graphicData>
            </a:graphic>
          </wp:inline>
        </w:drawing>
      </w:r>
    </w:p>
    <w:p w14:paraId="5D5D4A03" w14:textId="77777777" w:rsidR="0066305F" w:rsidRDefault="0066305F" w:rsidP="0066305F">
      <w:pPr>
        <w:pStyle w:val="Heading1"/>
      </w:pPr>
      <w:r>
        <w:t>Calculating an average and standard deviation for each condition</w:t>
      </w:r>
    </w:p>
    <w:p w14:paraId="5EED4FF8" w14:textId="77777777" w:rsidR="0066305F" w:rsidRDefault="00B8583C" w:rsidP="0066305F">
      <w:r>
        <w:t xml:space="preserve">Rather than plot each experimental repeat individually, we are going to plot the average value (with error bars) and then use this to extract our </w:t>
      </w:r>
      <w:r w:rsidRPr="00474729">
        <w:t>IC</w:t>
      </w:r>
      <w:r w:rsidRPr="00474729">
        <w:rPr>
          <w:vertAlign w:val="subscript"/>
        </w:rPr>
        <w:t>50</w:t>
      </w:r>
      <w:r>
        <w:t xml:space="preserve">. </w:t>
      </w:r>
      <w:proofErr w:type="spellStart"/>
      <w:r w:rsidR="00073074">
        <w:t>SciDAVis</w:t>
      </w:r>
      <w:proofErr w:type="spellEnd"/>
      <w:r>
        <w:t xml:space="preserve"> does not calculate </w:t>
      </w:r>
      <w:r w:rsidR="00C47353">
        <w:t xml:space="preserve">the </w:t>
      </w:r>
      <w:r>
        <w:t>average and standard deviation for us, so we need to do this in Excel.</w:t>
      </w:r>
    </w:p>
    <w:p w14:paraId="5121D919" w14:textId="77777777" w:rsidR="00B8583C" w:rsidRDefault="00B8583C" w:rsidP="0066305F">
      <w:r>
        <w:t>I</w:t>
      </w:r>
      <w:r w:rsidR="0073449D">
        <w:t xml:space="preserve">nsert </w:t>
      </w:r>
      <w:r w:rsidR="0073746B">
        <w:t>three</w:t>
      </w:r>
      <w:r>
        <w:t xml:space="preserve"> column</w:t>
      </w:r>
      <w:r w:rsidR="0073449D">
        <w:t>s</w:t>
      </w:r>
      <w:r>
        <w:t xml:space="preserve"> to t</w:t>
      </w:r>
      <w:r w:rsidR="0073746B">
        <w:t>he right of each data set by right clicking on the heading for each column (</w:t>
      </w:r>
      <w:proofErr w:type="spellStart"/>
      <w:proofErr w:type="gramStart"/>
      <w:r w:rsidR="0073746B" w:rsidRPr="00B53039">
        <w:rPr>
          <w:i/>
        </w:rPr>
        <w:t>eg</w:t>
      </w:r>
      <w:proofErr w:type="spellEnd"/>
      <w:proofErr w:type="gramEnd"/>
      <w:r w:rsidR="0073746B">
        <w:t xml:space="preserve"> on the F of column F) and selecting Insert until the correct number of columns is pres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4"/>
        <w:gridCol w:w="4542"/>
      </w:tblGrid>
      <w:tr w:rsidR="003A7519" w14:paraId="1DAC62BB" w14:textId="77777777" w:rsidTr="003A7519">
        <w:tc>
          <w:tcPr>
            <w:tcW w:w="4508" w:type="dxa"/>
          </w:tcPr>
          <w:p w14:paraId="1A928587" w14:textId="77777777" w:rsidR="003A7519" w:rsidRDefault="003A7519" w:rsidP="003A7519">
            <w:pPr>
              <w:jc w:val="center"/>
            </w:pPr>
            <w:r>
              <w:rPr>
                <w:noProof/>
                <w:lang w:eastAsia="en-GB"/>
              </w:rPr>
              <w:drawing>
                <wp:inline distT="0" distB="0" distL="0" distR="0" wp14:anchorId="31FCE02B" wp14:editId="4D3096EE">
                  <wp:extent cx="2776396" cy="2119630"/>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r="51556" b="34248"/>
                          <a:stretch/>
                        </pic:blipFill>
                        <pic:spPr bwMode="auto">
                          <a:xfrm>
                            <a:off x="0" y="0"/>
                            <a:ext cx="2776591" cy="2119779"/>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14:paraId="02193FAC" w14:textId="77777777" w:rsidR="003A7519" w:rsidRDefault="003A7519" w:rsidP="003A7519">
            <w:pPr>
              <w:jc w:val="center"/>
            </w:pPr>
            <w:r>
              <w:rPr>
                <w:noProof/>
                <w:lang w:eastAsia="en-GB"/>
              </w:rPr>
              <w:drawing>
                <wp:inline distT="0" distB="0" distL="0" distR="0" wp14:anchorId="5C1B02F9" wp14:editId="134DF47C">
                  <wp:extent cx="2814970" cy="2124546"/>
                  <wp:effectExtent l="0" t="0" r="444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r="50860" b="34058"/>
                          <a:stretch/>
                        </pic:blipFill>
                        <pic:spPr bwMode="auto">
                          <a:xfrm>
                            <a:off x="0" y="0"/>
                            <a:ext cx="2816479" cy="2125685"/>
                          </a:xfrm>
                          <a:prstGeom prst="rect">
                            <a:avLst/>
                          </a:prstGeom>
                          <a:ln>
                            <a:noFill/>
                          </a:ln>
                          <a:extLst>
                            <a:ext uri="{53640926-AAD7-44D8-BBD7-CCE9431645EC}">
                              <a14:shadowObscured xmlns:a14="http://schemas.microsoft.com/office/drawing/2010/main"/>
                            </a:ext>
                          </a:extLst>
                        </pic:spPr>
                      </pic:pic>
                    </a:graphicData>
                  </a:graphic>
                </wp:inline>
              </w:drawing>
            </w:r>
          </w:p>
        </w:tc>
      </w:tr>
    </w:tbl>
    <w:p w14:paraId="79547115" w14:textId="77777777" w:rsidR="003A7519" w:rsidRDefault="003A7519" w:rsidP="0066305F"/>
    <w:p w14:paraId="3783189B" w14:textId="77777777" w:rsidR="0073746B" w:rsidRDefault="0073746B" w:rsidP="0066305F">
      <w:r>
        <w:t>Now go to cell F4. We are going to ask Excel to calculate an average of the three replicates in columns C, D &amp; E in this cell. Type =</w:t>
      </w:r>
      <w:proofErr w:type="gramStart"/>
      <w:r>
        <w:t>AVERAGE(</w:t>
      </w:r>
      <w:proofErr w:type="gramEnd"/>
      <w:r>
        <w:t xml:space="preserve">C4:E4) and press enter (you can click and drag to indicate C4:E4 rather than typing these </w:t>
      </w:r>
      <w:r w:rsidR="00536E25">
        <w:t xml:space="preserve">characters </w:t>
      </w:r>
      <w:r>
        <w:t>if you prefer)</w:t>
      </w:r>
    </w:p>
    <w:p w14:paraId="3B53D464" w14:textId="77777777" w:rsidR="0073746B" w:rsidRDefault="0073746B" w:rsidP="00536E25">
      <w:pPr>
        <w:jc w:val="center"/>
      </w:pPr>
      <w:r>
        <w:rPr>
          <w:noProof/>
          <w:lang w:eastAsia="en-GB"/>
        </w:rPr>
        <w:drawing>
          <wp:inline distT="0" distB="0" distL="0" distR="0" wp14:anchorId="30A8ED59" wp14:editId="5BA640ED">
            <wp:extent cx="2922187" cy="1440000"/>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155" t="17192" r="72450" b="58536"/>
                    <a:stretch/>
                  </pic:blipFill>
                  <pic:spPr bwMode="auto">
                    <a:xfrm>
                      <a:off x="0" y="0"/>
                      <a:ext cx="2922187" cy="1440000"/>
                    </a:xfrm>
                    <a:prstGeom prst="rect">
                      <a:avLst/>
                    </a:prstGeom>
                    <a:ln>
                      <a:noFill/>
                    </a:ln>
                    <a:extLst>
                      <a:ext uri="{53640926-AAD7-44D8-BBD7-CCE9431645EC}">
                        <a14:shadowObscured xmlns:a14="http://schemas.microsoft.com/office/drawing/2010/main"/>
                      </a:ext>
                    </a:extLst>
                  </pic:spPr>
                </pic:pic>
              </a:graphicData>
            </a:graphic>
          </wp:inline>
        </w:drawing>
      </w:r>
    </w:p>
    <w:p w14:paraId="1A07D141" w14:textId="77777777" w:rsidR="00536E25" w:rsidRDefault="00536E25" w:rsidP="0066305F">
      <w:r>
        <w:lastRenderedPageBreak/>
        <w:t xml:space="preserve">Next, select cell F4 again and hover the mouse over the small green square in the bottom right corner. You will notice that the mouse changes to </w:t>
      </w:r>
      <w:proofErr w:type="gramStart"/>
      <w:r>
        <w:t>a  small</w:t>
      </w:r>
      <w:proofErr w:type="gramEnd"/>
      <w:r>
        <w:t xml:space="preserve"> </w:t>
      </w:r>
      <w:r w:rsidRPr="00536E25">
        <w:t>+</w:t>
      </w:r>
      <w:r>
        <w:t xml:space="preserve">. Click the mouse and drag the </w:t>
      </w:r>
      <w:proofErr w:type="gramStart"/>
      <w:r>
        <w:t>right hand</w:t>
      </w:r>
      <w:proofErr w:type="gramEnd"/>
      <w:r>
        <w:t xml:space="preserve"> corner down until the green box fills down to row 15. Release the mouse and the formula will auto-fill dow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536E25" w14:paraId="47BDCE50" w14:textId="77777777" w:rsidTr="00536E25">
        <w:trPr>
          <w:jc w:val="center"/>
        </w:trPr>
        <w:tc>
          <w:tcPr>
            <w:tcW w:w="4508" w:type="dxa"/>
          </w:tcPr>
          <w:p w14:paraId="38F364AF" w14:textId="77777777" w:rsidR="00536E25" w:rsidRDefault="00536E25" w:rsidP="00536E25">
            <w:pPr>
              <w:jc w:val="center"/>
            </w:pPr>
            <w:r>
              <w:rPr>
                <w:noProof/>
                <w:lang w:eastAsia="en-GB"/>
              </w:rPr>
              <w:drawing>
                <wp:inline distT="0" distB="0" distL="0" distR="0" wp14:anchorId="1415BCE3" wp14:editId="20FBFC73">
                  <wp:extent cx="1927722" cy="143954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14482" t="22909" r="76069" b="64546"/>
                          <a:stretch/>
                        </pic:blipFill>
                        <pic:spPr bwMode="auto">
                          <a:xfrm>
                            <a:off x="0" y="0"/>
                            <a:ext cx="1928331" cy="144000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14:paraId="6C6A5EA5" w14:textId="77777777" w:rsidR="00536E25" w:rsidRDefault="00536E25" w:rsidP="00536E25">
            <w:pPr>
              <w:jc w:val="center"/>
            </w:pPr>
            <w:r>
              <w:rPr>
                <w:noProof/>
                <w:lang w:eastAsia="en-GB"/>
              </w:rPr>
              <w:drawing>
                <wp:inline distT="0" distB="0" distL="0" distR="0" wp14:anchorId="7E109327" wp14:editId="5CEA3507">
                  <wp:extent cx="1838467" cy="140992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3988" t="27000" r="76222" b="46018"/>
                          <a:stretch/>
                        </pic:blipFill>
                        <pic:spPr bwMode="auto">
                          <a:xfrm>
                            <a:off x="0" y="0"/>
                            <a:ext cx="1839048" cy="1410374"/>
                          </a:xfrm>
                          <a:prstGeom prst="rect">
                            <a:avLst/>
                          </a:prstGeom>
                          <a:ln>
                            <a:noFill/>
                          </a:ln>
                          <a:extLst>
                            <a:ext uri="{53640926-AAD7-44D8-BBD7-CCE9431645EC}">
                              <a14:shadowObscured xmlns:a14="http://schemas.microsoft.com/office/drawing/2010/main"/>
                            </a:ext>
                          </a:extLst>
                        </pic:spPr>
                      </pic:pic>
                    </a:graphicData>
                  </a:graphic>
                </wp:inline>
              </w:drawing>
            </w:r>
          </w:p>
        </w:tc>
      </w:tr>
    </w:tbl>
    <w:p w14:paraId="57A09BF7" w14:textId="77777777" w:rsidR="00536E25" w:rsidRDefault="00536E25" w:rsidP="0066305F"/>
    <w:p w14:paraId="478C48D1" w14:textId="77777777" w:rsidR="006069ED" w:rsidRDefault="006069ED" w:rsidP="0066305F">
      <w:r>
        <w:t>Now go to cell G4. We are going to use this cell for the standard deviation of the three replicates in columns C, D &amp; E. Type =</w:t>
      </w:r>
      <w:proofErr w:type="gramStart"/>
      <w:r>
        <w:t>STDEV(</w:t>
      </w:r>
      <w:proofErr w:type="gramEnd"/>
      <w:r w:rsidR="00E87144">
        <w:t>C4:E4) and press enter. Fill the formula down to row 15 in the same way as you did for the averag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E87144" w14:paraId="2E74470C" w14:textId="77777777" w:rsidTr="00E87144">
        <w:tc>
          <w:tcPr>
            <w:tcW w:w="4508" w:type="dxa"/>
          </w:tcPr>
          <w:p w14:paraId="6BD25DF4" w14:textId="77777777" w:rsidR="00E87144" w:rsidRDefault="00E87144" w:rsidP="00E87144">
            <w:pPr>
              <w:jc w:val="center"/>
            </w:pPr>
            <w:r>
              <w:rPr>
                <w:noProof/>
                <w:lang w:eastAsia="en-GB"/>
              </w:rPr>
              <w:drawing>
                <wp:inline distT="0" distB="0" distL="0" distR="0" wp14:anchorId="2001431C" wp14:editId="6B783C6C">
                  <wp:extent cx="2131620" cy="1440000"/>
                  <wp:effectExtent l="0" t="0" r="254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17699" t="22699" r="71845" b="64743"/>
                          <a:stretch/>
                        </pic:blipFill>
                        <pic:spPr bwMode="auto">
                          <a:xfrm>
                            <a:off x="0" y="0"/>
                            <a:ext cx="2131620" cy="144000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14:paraId="006B464A" w14:textId="77777777" w:rsidR="00E87144" w:rsidRDefault="00E87144" w:rsidP="00E87144">
            <w:pPr>
              <w:jc w:val="center"/>
            </w:pPr>
            <w:r>
              <w:rPr>
                <w:noProof/>
                <w:lang w:eastAsia="en-GB"/>
              </w:rPr>
              <w:drawing>
                <wp:inline distT="0" distB="0" distL="0" distR="0" wp14:anchorId="7EB2DE5C" wp14:editId="2F097B9D">
                  <wp:extent cx="2262296" cy="1401715"/>
                  <wp:effectExtent l="0" t="0" r="508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3377" t="26968" r="72231" b="46165"/>
                          <a:stretch/>
                        </pic:blipFill>
                        <pic:spPr bwMode="auto">
                          <a:xfrm>
                            <a:off x="0" y="0"/>
                            <a:ext cx="2264007" cy="1402775"/>
                          </a:xfrm>
                          <a:prstGeom prst="rect">
                            <a:avLst/>
                          </a:prstGeom>
                          <a:ln>
                            <a:noFill/>
                          </a:ln>
                          <a:extLst>
                            <a:ext uri="{53640926-AAD7-44D8-BBD7-CCE9431645EC}">
                              <a14:shadowObscured xmlns:a14="http://schemas.microsoft.com/office/drawing/2010/main"/>
                            </a:ext>
                          </a:extLst>
                        </pic:spPr>
                      </pic:pic>
                    </a:graphicData>
                  </a:graphic>
                </wp:inline>
              </w:drawing>
            </w:r>
          </w:p>
        </w:tc>
      </w:tr>
    </w:tbl>
    <w:p w14:paraId="3DD659BF" w14:textId="77777777" w:rsidR="00E87144" w:rsidRDefault="00E87144" w:rsidP="0066305F"/>
    <w:p w14:paraId="633DD72E" w14:textId="77777777" w:rsidR="00E87144" w:rsidRDefault="00E87144" w:rsidP="0066305F">
      <w:r>
        <w:t xml:space="preserve">Repeat the whole procedure until you have averages and standard deviations for all inhibitors, and for your </w:t>
      </w:r>
      <w:r w:rsidR="003A7519">
        <w:rPr>
          <w:i/>
        </w:rPr>
        <w:t>Enzyme only</w:t>
      </w:r>
      <w:r w:rsidRPr="00E87144">
        <w:rPr>
          <w:i/>
        </w:rPr>
        <w:t xml:space="preserve"> control </w:t>
      </w:r>
      <w:r>
        <w:t xml:space="preserve">and </w:t>
      </w:r>
      <w:r w:rsidRPr="00E87144">
        <w:rPr>
          <w:i/>
        </w:rPr>
        <w:t>Known inhibitor</w:t>
      </w:r>
      <w:r w:rsidRPr="00E87144">
        <w:t xml:space="preserve"> </w:t>
      </w:r>
      <w:r>
        <w:t>samples.</w:t>
      </w:r>
    </w:p>
    <w:p w14:paraId="5674D953" w14:textId="77777777" w:rsidR="00073074" w:rsidRDefault="00073074" w:rsidP="00073074">
      <w:pPr>
        <w:pStyle w:val="Heading1"/>
      </w:pPr>
      <w:r>
        <w:t xml:space="preserve">Opening </w:t>
      </w:r>
      <w:proofErr w:type="spellStart"/>
      <w:r>
        <w:t>SciDAVis</w:t>
      </w:r>
      <w:proofErr w:type="spellEnd"/>
      <w:r>
        <w:t xml:space="preserve"> and importing data</w:t>
      </w:r>
    </w:p>
    <w:p w14:paraId="5BC22848" w14:textId="131DA0BF" w:rsidR="00073074" w:rsidRDefault="00073074" w:rsidP="00073074">
      <w:r>
        <w:t>Double click on</w:t>
      </w:r>
      <w:r w:rsidR="009F16BF">
        <w:t xml:space="preserve"> your </w:t>
      </w:r>
      <w:proofErr w:type="spellStart"/>
      <w:r>
        <w:t>SciDAVis</w:t>
      </w:r>
      <w:proofErr w:type="spellEnd"/>
      <w:r>
        <w:t xml:space="preserve"> icon. Two new windows should open – an outer </w:t>
      </w:r>
      <w:proofErr w:type="spellStart"/>
      <w:r>
        <w:t>SciDAVis</w:t>
      </w:r>
      <w:proofErr w:type="spellEnd"/>
      <w:r>
        <w:t xml:space="preserve"> window and an inner one called Table1. We are going to create a table with </w:t>
      </w:r>
      <w:r w:rsidR="00C47353">
        <w:t>nine</w:t>
      </w:r>
      <w:r>
        <w:t xml:space="preserve"> columns, so resize both windows to give yourself some space.</w:t>
      </w:r>
    </w:p>
    <w:p w14:paraId="429037E9" w14:textId="77777777" w:rsidR="00073074" w:rsidRDefault="00073074" w:rsidP="00073074">
      <w:pPr>
        <w:jc w:val="center"/>
      </w:pPr>
      <w:r>
        <w:rPr>
          <w:noProof/>
          <w:lang w:eastAsia="en-GB"/>
        </w:rPr>
        <w:drawing>
          <wp:inline distT="0" distB="0" distL="0" distR="0" wp14:anchorId="19D80A2F" wp14:editId="100B5FE1">
            <wp:extent cx="4852670" cy="2866209"/>
            <wp:effectExtent l="0" t="0" r="508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10303" t="3468" r="5022" b="7618"/>
                    <a:stretch/>
                  </pic:blipFill>
                  <pic:spPr bwMode="auto">
                    <a:xfrm>
                      <a:off x="0" y="0"/>
                      <a:ext cx="4853133" cy="2866482"/>
                    </a:xfrm>
                    <a:prstGeom prst="rect">
                      <a:avLst/>
                    </a:prstGeom>
                    <a:ln>
                      <a:noFill/>
                    </a:ln>
                    <a:extLst>
                      <a:ext uri="{53640926-AAD7-44D8-BBD7-CCE9431645EC}">
                        <a14:shadowObscured xmlns:a14="http://schemas.microsoft.com/office/drawing/2010/main"/>
                      </a:ext>
                    </a:extLst>
                  </pic:spPr>
                </pic:pic>
              </a:graphicData>
            </a:graphic>
          </wp:inline>
        </w:drawing>
      </w:r>
    </w:p>
    <w:p w14:paraId="31BDB2BF" w14:textId="77777777" w:rsidR="00381906" w:rsidRDefault="00381906" w:rsidP="00073074"/>
    <w:p w14:paraId="557F1FB4" w14:textId="77777777" w:rsidR="00073074" w:rsidRDefault="00073074" w:rsidP="00073074">
      <w:r>
        <w:t>Go to Table -&gt; Dimensions an</w:t>
      </w:r>
      <w:r w:rsidR="00C47353">
        <w:t xml:space="preserve">d set the table </w:t>
      </w:r>
      <w:r w:rsidR="00C47353" w:rsidRPr="00EC2ED0">
        <w:t>dimensions to 12</w:t>
      </w:r>
      <w:r w:rsidRPr="00EC2ED0">
        <w:t xml:space="preserve"> rows and </w:t>
      </w:r>
      <w:r w:rsidR="00C47353" w:rsidRPr="00EC2ED0">
        <w:t>9</w:t>
      </w:r>
      <w:r w:rsidRPr="00EC2ED0">
        <w:t xml:space="preserve"> colum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6"/>
        <w:gridCol w:w="3740"/>
      </w:tblGrid>
      <w:tr w:rsidR="00381906" w14:paraId="7AF98233" w14:textId="77777777" w:rsidTr="00EC2ED0">
        <w:tc>
          <w:tcPr>
            <w:tcW w:w="5286" w:type="dxa"/>
          </w:tcPr>
          <w:p w14:paraId="08F01FD3" w14:textId="77777777" w:rsidR="00381906" w:rsidRDefault="00381906" w:rsidP="00381906">
            <w:pPr>
              <w:jc w:val="center"/>
            </w:pPr>
            <w:r>
              <w:rPr>
                <w:noProof/>
                <w:lang w:eastAsia="en-GB"/>
              </w:rPr>
              <w:drawing>
                <wp:inline distT="0" distB="0" distL="0" distR="0" wp14:anchorId="1F69F410" wp14:editId="3EC4BB91">
                  <wp:extent cx="3218688" cy="2161351"/>
                  <wp:effectExtent l="0" t="0" r="127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srcRect l="9884" t="3392" r="33935" b="29539"/>
                          <a:stretch/>
                        </pic:blipFill>
                        <pic:spPr bwMode="auto">
                          <a:xfrm>
                            <a:off x="0" y="0"/>
                            <a:ext cx="3220004" cy="2162235"/>
                          </a:xfrm>
                          <a:prstGeom prst="rect">
                            <a:avLst/>
                          </a:prstGeom>
                          <a:ln>
                            <a:noFill/>
                          </a:ln>
                          <a:extLst>
                            <a:ext uri="{53640926-AAD7-44D8-BBD7-CCE9431645EC}">
                              <a14:shadowObscured xmlns:a14="http://schemas.microsoft.com/office/drawing/2010/main"/>
                            </a:ext>
                          </a:extLst>
                        </pic:spPr>
                      </pic:pic>
                    </a:graphicData>
                  </a:graphic>
                </wp:inline>
              </w:drawing>
            </w:r>
          </w:p>
        </w:tc>
        <w:tc>
          <w:tcPr>
            <w:tcW w:w="3740" w:type="dxa"/>
            <w:vAlign w:val="center"/>
          </w:tcPr>
          <w:p w14:paraId="7F01968C" w14:textId="77777777" w:rsidR="00381906" w:rsidRDefault="00EC2ED0" w:rsidP="00EC2ED0">
            <w:pPr>
              <w:jc w:val="center"/>
            </w:pPr>
            <w:r>
              <w:rPr>
                <w:noProof/>
                <w:lang w:eastAsia="en-GB"/>
              </w:rPr>
              <w:drawing>
                <wp:inline distT="0" distB="0" distL="0" distR="0" wp14:anchorId="1C5C7488" wp14:editId="21EF4A7E">
                  <wp:extent cx="2007802" cy="18000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l="39147" t="38974" r="44321" b="34675"/>
                          <a:stretch/>
                        </pic:blipFill>
                        <pic:spPr bwMode="auto">
                          <a:xfrm>
                            <a:off x="0" y="0"/>
                            <a:ext cx="2007802" cy="18000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5104DCC8" w14:textId="77777777" w:rsidR="00381906" w:rsidRDefault="00381906" w:rsidP="00073074"/>
    <w:p w14:paraId="4296C10B" w14:textId="77777777" w:rsidR="00381906" w:rsidRDefault="00381906" w:rsidP="00073074">
      <w:r>
        <w:t xml:space="preserve">You are going to need to move your x-values (column B) and your average and standard deviation values from Excel into </w:t>
      </w:r>
      <w:proofErr w:type="spellStart"/>
      <w:r>
        <w:t>SciDAVis</w:t>
      </w:r>
      <w:proofErr w:type="spellEnd"/>
      <w:r>
        <w:t xml:space="preserve"> using Copy and Paste. This is a bit laborious, but I haven’t found a better way of doing it. When pasting, make sure that you put the x-values (from column B in your Excel sheet) into the column labelled 1[X] in </w:t>
      </w:r>
      <w:proofErr w:type="spellStart"/>
      <w:r>
        <w:t>SciDAVis</w:t>
      </w:r>
      <w:proofErr w:type="spellEnd"/>
      <w:r>
        <w:t>.</w:t>
      </w:r>
    </w:p>
    <w:p w14:paraId="2C789B6A" w14:textId="77777777" w:rsidR="00381906" w:rsidRDefault="00381906" w:rsidP="00381906">
      <w:pPr>
        <w:pStyle w:val="Heading1"/>
      </w:pPr>
      <w:bookmarkStart w:id="0" w:name="_Ref26357110"/>
      <w:r>
        <w:t>Renaming columns and setting column data type</w:t>
      </w:r>
      <w:bookmarkEnd w:id="0"/>
    </w:p>
    <w:p w14:paraId="29EEF1DF" w14:textId="77777777" w:rsidR="00381906" w:rsidRDefault="00381906" w:rsidP="00073074">
      <w:r>
        <w:t xml:space="preserve">In the right-hand side of your </w:t>
      </w:r>
      <w:proofErr w:type="spellStart"/>
      <w:r>
        <w:t>SciDAVis</w:t>
      </w:r>
      <w:proofErr w:type="spellEnd"/>
      <w:r>
        <w:t xml:space="preserve"> window, click on the </w:t>
      </w:r>
      <w:r w:rsidRPr="00381906">
        <w:rPr>
          <w:i/>
        </w:rPr>
        <w:t>Description</w:t>
      </w:r>
      <w:r>
        <w:t xml:space="preserve"> tab. In the </w:t>
      </w:r>
      <w:r w:rsidRPr="00C64F4B">
        <w:rPr>
          <w:i/>
        </w:rPr>
        <w:t>Name</w:t>
      </w:r>
      <w:r>
        <w:t xml:space="preserve"> field it will have a number (1 if you are in column 1). </w:t>
      </w:r>
      <w:r w:rsidR="00C64F4B">
        <w:t xml:space="preserve">Rename column 1 to [inhibitor] and press </w:t>
      </w:r>
      <w:r w:rsidR="00C64F4B" w:rsidRPr="00C64F4B">
        <w:rPr>
          <w:i/>
        </w:rPr>
        <w:t>Apply</w:t>
      </w:r>
      <w:r w:rsidR="00C64F4B">
        <w:t xml:space="preserve">. You will see that the column name has changed in the </w:t>
      </w:r>
      <w:proofErr w:type="gramStart"/>
      <w:r w:rsidR="00C64F4B">
        <w:t>left hand</w:t>
      </w:r>
      <w:proofErr w:type="gramEnd"/>
      <w:r w:rsidR="00C64F4B">
        <w:t xml:space="preserve"> side of the Table1 window. </w:t>
      </w:r>
    </w:p>
    <w:p w14:paraId="4EC1D2F9" w14:textId="77777777" w:rsidR="00C64F4B" w:rsidRDefault="00511007" w:rsidP="00511007">
      <w:pPr>
        <w:jc w:val="center"/>
      </w:pPr>
      <w:r>
        <w:rPr>
          <w:noProof/>
          <w:lang w:eastAsia="en-GB"/>
        </w:rPr>
        <w:drawing>
          <wp:inline distT="0" distB="0" distL="0" distR="0" wp14:anchorId="74098961" wp14:editId="2CE844A0">
            <wp:extent cx="5294387" cy="2340869"/>
            <wp:effectExtent l="0" t="0" r="1905"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SciDAVis column naming.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294387" cy="2340869"/>
                    </a:xfrm>
                    <a:prstGeom prst="rect">
                      <a:avLst/>
                    </a:prstGeom>
                  </pic:spPr>
                </pic:pic>
              </a:graphicData>
            </a:graphic>
          </wp:inline>
        </w:drawing>
      </w:r>
    </w:p>
    <w:p w14:paraId="7CC787ED" w14:textId="77777777" w:rsidR="00C64F4B" w:rsidRDefault="00C64F4B" w:rsidP="00073074">
      <w:r>
        <w:t xml:space="preserve">Rename your columns so that you know which data is in each column. You need to press </w:t>
      </w:r>
      <w:r w:rsidRPr="00C64F4B">
        <w:rPr>
          <w:i/>
        </w:rPr>
        <w:t>Apply</w:t>
      </w:r>
      <w:r>
        <w:t xml:space="preserve"> after each change that you mak</w:t>
      </w:r>
      <w:r w:rsidR="00724CE5">
        <w:t>e. You can scroll through all nine</w:t>
      </w:r>
      <w:r>
        <w:t xml:space="preserve"> columns in your table by pressing the forward and back arrows next to the </w:t>
      </w:r>
      <w:r w:rsidRPr="00C64F4B">
        <w:rPr>
          <w:i/>
        </w:rPr>
        <w:t>Apply</w:t>
      </w:r>
      <w:r>
        <w:t xml:space="preserve"> button.</w:t>
      </w:r>
    </w:p>
    <w:p w14:paraId="0DB67767" w14:textId="77777777" w:rsidR="00095DBB" w:rsidRDefault="00095DBB" w:rsidP="00073074"/>
    <w:p w14:paraId="2C0F57E7" w14:textId="77777777" w:rsidR="00511007" w:rsidRDefault="00095DBB" w:rsidP="00073074">
      <w:r>
        <w:t>Some</w:t>
      </w:r>
      <w:r w:rsidR="00511007">
        <w:t xml:space="preserve"> of our columns contain data to be plotted on the y-axis of our graph (those with averages from Excel), but around half of them contain error values (those with standard deviation values). We need to specific to </w:t>
      </w:r>
      <w:proofErr w:type="spellStart"/>
      <w:r w:rsidR="00511007">
        <w:t>SciDAVis</w:t>
      </w:r>
      <w:proofErr w:type="spellEnd"/>
      <w:r w:rsidR="00511007">
        <w:t xml:space="preserve"> which columns are which.</w:t>
      </w:r>
    </w:p>
    <w:p w14:paraId="63ABF635" w14:textId="77777777" w:rsidR="00511007" w:rsidRDefault="00511007" w:rsidP="00073074">
      <w:r>
        <w:t xml:space="preserve">To do this, select your standard deviation columns. You can select multiple columns by holding down the Ctrl key while clicking on the column headers. Then select Table -&gt; Set Column(s) </w:t>
      </w:r>
      <w:r w:rsidR="00095DBB">
        <w:t>A</w:t>
      </w:r>
      <w:r>
        <w:t>s -&gt; Y Error.</w:t>
      </w:r>
    </w:p>
    <w:p w14:paraId="57113F6C" w14:textId="77777777" w:rsidR="00511007" w:rsidRDefault="00511007" w:rsidP="00511007">
      <w:pPr>
        <w:jc w:val="center"/>
      </w:pPr>
      <w:r>
        <w:rPr>
          <w:noProof/>
          <w:lang w:eastAsia="en-GB"/>
        </w:rPr>
        <w:lastRenderedPageBreak/>
        <w:drawing>
          <wp:inline distT="0" distB="0" distL="0" distR="0" wp14:anchorId="659D87AA" wp14:editId="676A60EB">
            <wp:extent cx="3851910" cy="17157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l="10405" t="3558" r="22340" b="43182"/>
                    <a:stretch/>
                  </pic:blipFill>
                  <pic:spPr bwMode="auto">
                    <a:xfrm>
                      <a:off x="0" y="0"/>
                      <a:ext cx="3854737" cy="1717044"/>
                    </a:xfrm>
                    <a:prstGeom prst="rect">
                      <a:avLst/>
                    </a:prstGeom>
                    <a:ln>
                      <a:noFill/>
                    </a:ln>
                    <a:extLst>
                      <a:ext uri="{53640926-AAD7-44D8-BBD7-CCE9431645EC}">
                        <a14:shadowObscured xmlns:a14="http://schemas.microsoft.com/office/drawing/2010/main"/>
                      </a:ext>
                    </a:extLst>
                  </pic:spPr>
                </pic:pic>
              </a:graphicData>
            </a:graphic>
          </wp:inline>
        </w:drawing>
      </w:r>
    </w:p>
    <w:p w14:paraId="4BBAE8DA" w14:textId="77777777" w:rsidR="00095DBB" w:rsidRDefault="00095DBB"/>
    <w:p w14:paraId="473B257E" w14:textId="4B50B653" w:rsidR="004E363D" w:rsidRPr="009F16BF" w:rsidRDefault="00511007">
      <w:r>
        <w:t xml:space="preserve">We are now ready to </w:t>
      </w:r>
      <w:r w:rsidR="004E363D">
        <w:t>plot the data.</w:t>
      </w:r>
    </w:p>
    <w:p w14:paraId="431A3741" w14:textId="77777777" w:rsidR="00511007" w:rsidRDefault="00511007" w:rsidP="00511007">
      <w:pPr>
        <w:pStyle w:val="Heading1"/>
      </w:pPr>
      <w:r>
        <w:t>Plotting a scatter graph</w:t>
      </w:r>
    </w:p>
    <w:p w14:paraId="5FC68257" w14:textId="77777777" w:rsidR="00511007" w:rsidRDefault="00511007" w:rsidP="00511007">
      <w:r>
        <w:t>Select all the data in your table. Go to Plot -&gt; Scatter.</w:t>
      </w:r>
      <w:r w:rsidR="00EC7ED5">
        <w:t xml:space="preserve"> A new window should appear within your </w:t>
      </w:r>
      <w:proofErr w:type="spellStart"/>
      <w:r w:rsidR="00EC7ED5">
        <w:t>SciDAVis</w:t>
      </w:r>
      <w:proofErr w:type="spellEnd"/>
      <w:r w:rsidR="00EC7ED5">
        <w:t xml:space="preserve"> window called Graph1. We are going to work in this window, so make it a bit bigger.</w:t>
      </w:r>
    </w:p>
    <w:p w14:paraId="5D83399E" w14:textId="77777777" w:rsidR="00EC7ED5" w:rsidRDefault="00511007" w:rsidP="00EC7ED5">
      <w:pPr>
        <w:jc w:val="center"/>
      </w:pPr>
      <w:r>
        <w:rPr>
          <w:noProof/>
          <w:lang w:eastAsia="en-GB"/>
        </w:rPr>
        <w:drawing>
          <wp:inline distT="0" distB="0" distL="0" distR="0" wp14:anchorId="7715013E" wp14:editId="7BDD9A9C">
            <wp:extent cx="4147766" cy="2181860"/>
            <wp:effectExtent l="0" t="0" r="5715"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l="10389" t="3647" r="17177" b="28614"/>
                    <a:stretch/>
                  </pic:blipFill>
                  <pic:spPr bwMode="auto">
                    <a:xfrm>
                      <a:off x="0" y="0"/>
                      <a:ext cx="4151538" cy="2183844"/>
                    </a:xfrm>
                    <a:prstGeom prst="rect">
                      <a:avLst/>
                    </a:prstGeom>
                    <a:ln>
                      <a:noFill/>
                    </a:ln>
                    <a:extLst>
                      <a:ext uri="{53640926-AAD7-44D8-BBD7-CCE9431645EC}">
                        <a14:shadowObscured xmlns:a14="http://schemas.microsoft.com/office/drawing/2010/main"/>
                      </a:ext>
                    </a:extLst>
                  </pic:spPr>
                </pic:pic>
              </a:graphicData>
            </a:graphic>
          </wp:inline>
        </w:drawing>
      </w:r>
    </w:p>
    <w:p w14:paraId="0E463F76" w14:textId="77777777" w:rsidR="00EC7ED5" w:rsidRDefault="00EC7ED5" w:rsidP="00EC7ED5">
      <w:r>
        <w:t xml:space="preserve">At present, the data in your graph is plotted on a linear x-axis. </w:t>
      </w:r>
      <w:r w:rsidRPr="00DC3509">
        <w:t>IC</w:t>
      </w:r>
      <w:r w:rsidRPr="00DC3509">
        <w:rPr>
          <w:vertAlign w:val="subscript"/>
        </w:rPr>
        <w:t>50</w:t>
      </w:r>
      <w:r>
        <w:t xml:space="preserve"> graphs are always of activity against log([inhibitor]), and so we need to change our x-axis to a log scale. Double click on the x-axis to bring up a dialogue box and change the axis</w:t>
      </w:r>
      <w:r w:rsidR="00095DBB">
        <w:t xml:space="preserve"> type</w:t>
      </w:r>
      <w:r>
        <w:t xml:space="preserve"> from </w:t>
      </w:r>
      <w:r w:rsidRPr="00095DBB">
        <w:rPr>
          <w:i/>
        </w:rPr>
        <w:t>linear</w:t>
      </w:r>
      <w:r>
        <w:t xml:space="preserve"> to </w:t>
      </w:r>
      <w:r w:rsidRPr="00095DBB">
        <w:rPr>
          <w:i/>
        </w:rPr>
        <w:t>logarithmic</w:t>
      </w:r>
      <w:r>
        <w:t>. Change the limits of the axis (from and to values) to encompass the range of x-data that you have (</w:t>
      </w:r>
      <w:proofErr w:type="spellStart"/>
      <w:proofErr w:type="gramStart"/>
      <w:r w:rsidRPr="00B53039">
        <w:rPr>
          <w:i/>
        </w:rPr>
        <w:t>eg</w:t>
      </w:r>
      <w:proofErr w:type="spellEnd"/>
      <w:proofErr w:type="gramEnd"/>
      <w:r>
        <w:t xml:space="preserve"> from 1e-13 to </w:t>
      </w:r>
      <w:r w:rsidR="00D26A28">
        <w:t>0.00025) and click OK.</w:t>
      </w:r>
    </w:p>
    <w:p w14:paraId="37FD5C46" w14:textId="77777777" w:rsidR="00EC7ED5" w:rsidRDefault="00EC7ED5" w:rsidP="00D26A28">
      <w:pPr>
        <w:jc w:val="center"/>
      </w:pPr>
      <w:r>
        <w:rPr>
          <w:noProof/>
          <w:lang w:eastAsia="en-GB"/>
        </w:rPr>
        <w:drawing>
          <wp:inline distT="0" distB="0" distL="0" distR="0" wp14:anchorId="7F8152DF" wp14:editId="1F552D20">
            <wp:extent cx="4416561" cy="2542037"/>
            <wp:effectExtent l="0" t="0" r="317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Axis type and limits with circle.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4416561" cy="2542037"/>
                    </a:xfrm>
                    <a:prstGeom prst="rect">
                      <a:avLst/>
                    </a:prstGeom>
                  </pic:spPr>
                </pic:pic>
              </a:graphicData>
            </a:graphic>
          </wp:inline>
        </w:drawing>
      </w:r>
    </w:p>
    <w:p w14:paraId="0DC9AB12" w14:textId="77777777" w:rsidR="00D26A28" w:rsidRDefault="00D26A28" w:rsidP="00EC7ED5">
      <w:r>
        <w:lastRenderedPageBreak/>
        <w:t xml:space="preserve">Your graphs should now be roughly S-shaped, decreasing </w:t>
      </w:r>
      <w:r w:rsidR="004E363D">
        <w:t xml:space="preserve">in value </w:t>
      </w:r>
      <w:r>
        <w:t>as</w:t>
      </w:r>
      <w:r w:rsidR="004E363D">
        <w:t xml:space="preserve"> the</w:t>
      </w:r>
      <w:r>
        <w:t xml:space="preserve"> inhibitor concentration increases. </w:t>
      </w:r>
      <w:r w:rsidR="004E363D">
        <w:t xml:space="preserve">Double click on your axis titles and rename </w:t>
      </w:r>
      <w:r w:rsidR="00A5310E">
        <w:t>these</w:t>
      </w:r>
      <w:r w:rsidR="004E363D">
        <w:t xml:space="preserve"> (NB your inhibitor concentrations are in M, and your fluorescence values are in arbitrary units). </w:t>
      </w:r>
      <w:r w:rsidR="00A5310E">
        <w:t xml:space="preserve">If the graph </w:t>
      </w:r>
      <w:r w:rsidR="00095DBB">
        <w:t>legend</w:t>
      </w:r>
      <w:r w:rsidR="00A5310E">
        <w:t xml:space="preserve"> is on top of your </w:t>
      </w:r>
      <w:r w:rsidR="004E363D">
        <w:t>graph lines</w:t>
      </w:r>
      <w:r w:rsidR="00A5310E">
        <w:t>, move it</w:t>
      </w:r>
      <w:r w:rsidR="004E363D">
        <w:t>.</w:t>
      </w:r>
    </w:p>
    <w:p w14:paraId="4041C274" w14:textId="77777777" w:rsidR="004E363D" w:rsidRDefault="004E363D" w:rsidP="00EC7ED5">
      <w:r>
        <w:t>Your graph might look something like this</w:t>
      </w:r>
    </w:p>
    <w:p w14:paraId="316BFD1B" w14:textId="3565BEEC" w:rsidR="00095DBB" w:rsidRDefault="004E363D" w:rsidP="009F16BF">
      <w:pPr>
        <w:jc w:val="center"/>
      </w:pPr>
      <w:r>
        <w:rPr>
          <w:noProof/>
          <w:lang w:eastAsia="en-GB"/>
        </w:rPr>
        <w:drawing>
          <wp:inline distT="0" distB="0" distL="0" distR="0" wp14:anchorId="21B0DEB2" wp14:editId="195C23BD">
            <wp:extent cx="2915066" cy="1749425"/>
            <wp:effectExtent l="0" t="0" r="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l="31368" t="20714" r="17734" b="24982"/>
                    <a:stretch/>
                  </pic:blipFill>
                  <pic:spPr bwMode="auto">
                    <a:xfrm>
                      <a:off x="0" y="0"/>
                      <a:ext cx="2917171" cy="1750688"/>
                    </a:xfrm>
                    <a:prstGeom prst="rect">
                      <a:avLst/>
                    </a:prstGeom>
                    <a:ln>
                      <a:noFill/>
                    </a:ln>
                    <a:extLst>
                      <a:ext uri="{53640926-AAD7-44D8-BBD7-CCE9431645EC}">
                        <a14:shadowObscured xmlns:a14="http://schemas.microsoft.com/office/drawing/2010/main"/>
                      </a:ext>
                    </a:extLst>
                  </pic:spPr>
                </pic:pic>
              </a:graphicData>
            </a:graphic>
          </wp:inline>
        </w:drawing>
      </w:r>
    </w:p>
    <w:p w14:paraId="16D9B819" w14:textId="77777777" w:rsidR="00511007" w:rsidRDefault="002851E6" w:rsidP="00AD6090">
      <w:pPr>
        <w:pStyle w:val="Heading1"/>
      </w:pPr>
      <w:r>
        <w:t>What equation are we going to use to fit our data?</w:t>
      </w:r>
    </w:p>
    <w:p w14:paraId="39784EE8" w14:textId="77777777" w:rsidR="00C409EA" w:rsidRDefault="00A5310E" w:rsidP="00A5310E">
      <w:r w:rsidRPr="00474729">
        <w:t>IC</w:t>
      </w:r>
      <w:r w:rsidRPr="00474729">
        <w:rPr>
          <w:vertAlign w:val="subscript"/>
        </w:rPr>
        <w:t>50</w:t>
      </w:r>
      <w:r>
        <w:t xml:space="preserve"> data is a sigmoid curve (the technical term for an S-shaped curve) like that shown below. </w:t>
      </w:r>
    </w:p>
    <w:p w14:paraId="5777DA1E" w14:textId="77777777" w:rsidR="001D6BA3" w:rsidRDefault="00E16380" w:rsidP="001D6BA3">
      <w:pPr>
        <w:jc w:val="center"/>
      </w:pPr>
      <w:r>
        <w:rPr>
          <w:noProof/>
          <w:lang w:eastAsia="en-GB"/>
        </w:rPr>
        <w:drawing>
          <wp:inline distT="0" distB="0" distL="0" distR="0" wp14:anchorId="7ED3D1AA" wp14:editId="1F1F55F4">
            <wp:extent cx="3441199" cy="2343917"/>
            <wp:effectExtent l="0" t="0" r="698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sigmoid curve with midpoint line annotated.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441199" cy="2343917"/>
                    </a:xfrm>
                    <a:prstGeom prst="rect">
                      <a:avLst/>
                    </a:prstGeom>
                  </pic:spPr>
                </pic:pic>
              </a:graphicData>
            </a:graphic>
          </wp:inline>
        </w:drawing>
      </w:r>
    </w:p>
    <w:p w14:paraId="2BF7A7D0" w14:textId="77777777" w:rsidR="00A5310E" w:rsidRDefault="00A5310E" w:rsidP="00A5310E">
      <w:r>
        <w:t xml:space="preserve">The analytical expression (the </w:t>
      </w:r>
      <w:r w:rsidR="008E40C4">
        <w:t>maths</w:t>
      </w:r>
      <w:r>
        <w:t>) which describes this is as follows:</w:t>
      </w:r>
    </w:p>
    <w:p w14:paraId="56ED9427" w14:textId="77777777" w:rsidR="00A5310E" w:rsidRDefault="00A5310E" w:rsidP="00A5310E">
      <w:pPr>
        <w:pStyle w:val="MTDisplayEquation"/>
      </w:pPr>
      <w:r>
        <w:tab/>
      </w:r>
      <w:r w:rsidRPr="00C409EA">
        <w:rPr>
          <w:position w:val="-60"/>
        </w:rPr>
        <w:object w:dxaOrig="2860" w:dyaOrig="980" w14:anchorId="10313A66">
          <v:shape id="_x0000_i1031" type="#_x0000_t75" style="width:142.95pt;height:49.45pt" o:ole="">
            <v:imagedata r:id="rId39" o:title=""/>
          </v:shape>
          <o:OLEObject Type="Embed" ProgID="Equation.DSMT4" ShapeID="_x0000_i1031" DrawAspect="Content" ObjectID="_1730885375" r:id="rId40"/>
        </w:object>
      </w:r>
      <w:r>
        <w:t xml:space="preserve"> </w:t>
      </w:r>
    </w:p>
    <w:p w14:paraId="735981D8" w14:textId="77777777" w:rsidR="00DC4A87" w:rsidRDefault="00A5310E" w:rsidP="004E363D">
      <w:r>
        <w:t xml:space="preserve">In this expression there are three parameters (other than </w:t>
      </w:r>
      <w:r w:rsidRPr="00A5310E">
        <w:rPr>
          <w:rFonts w:ascii="Times New Roman" w:hAnsi="Times New Roman" w:cs="Times New Roman"/>
          <w:i/>
        </w:rPr>
        <w:t>x</w:t>
      </w:r>
      <w:r>
        <w:t xml:space="preserve"> and </w:t>
      </w:r>
      <w:r w:rsidRPr="00A5310E">
        <w:rPr>
          <w:rFonts w:ascii="Times New Roman" w:hAnsi="Times New Roman" w:cs="Times New Roman"/>
          <w:i/>
        </w:rPr>
        <w:t>y</w:t>
      </w:r>
      <w:r>
        <w:t xml:space="preserve">): </w:t>
      </w:r>
      <w:r w:rsidRPr="00A5310E">
        <w:rPr>
          <w:rFonts w:ascii="Times New Roman" w:hAnsi="Times New Roman" w:cs="Times New Roman"/>
          <w:i/>
        </w:rPr>
        <w:t>Bottom</w:t>
      </w:r>
      <w:r>
        <w:t xml:space="preserve">, </w:t>
      </w:r>
      <w:r w:rsidRPr="00A5310E">
        <w:rPr>
          <w:rFonts w:ascii="Times New Roman" w:hAnsi="Times New Roman" w:cs="Times New Roman"/>
          <w:i/>
        </w:rPr>
        <w:t>Top</w:t>
      </w:r>
      <w:r>
        <w:t xml:space="preserve"> and </w:t>
      </w:r>
      <w:r w:rsidRPr="00A5310E">
        <w:rPr>
          <w:rFonts w:ascii="Times New Roman" w:hAnsi="Times New Roman" w:cs="Times New Roman"/>
          <w:i/>
        </w:rPr>
        <w:t>IC</w:t>
      </w:r>
      <w:r w:rsidRPr="00A5310E">
        <w:rPr>
          <w:rFonts w:ascii="Times New Roman" w:hAnsi="Times New Roman" w:cs="Times New Roman"/>
          <w:i/>
          <w:vertAlign w:val="subscript"/>
        </w:rPr>
        <w:t>50</w:t>
      </w:r>
      <w:r>
        <w:t xml:space="preserve">. The </w:t>
      </w:r>
      <w:r w:rsidRPr="00474729">
        <w:t>IC</w:t>
      </w:r>
      <w:r w:rsidRPr="00474729">
        <w:rPr>
          <w:vertAlign w:val="subscript"/>
        </w:rPr>
        <w:t>50</w:t>
      </w:r>
      <w:r>
        <w:t xml:space="preserve"> value is the value of </w:t>
      </w:r>
      <w:r w:rsidRPr="00A5310E">
        <w:rPr>
          <w:rFonts w:ascii="Times New Roman" w:hAnsi="Times New Roman" w:cs="Times New Roman"/>
          <w:i/>
        </w:rPr>
        <w:t>x</w:t>
      </w:r>
      <w:r>
        <w:t xml:space="preserve"> for which </w:t>
      </w:r>
      <w:r w:rsidRPr="00A5310E">
        <w:rPr>
          <w:rFonts w:ascii="Times New Roman" w:hAnsi="Times New Roman" w:cs="Times New Roman"/>
          <w:i/>
        </w:rPr>
        <w:t>y</w:t>
      </w:r>
      <w:r>
        <w:t xml:space="preserve"> is exactly half-way up the curve. </w:t>
      </w:r>
      <w:r w:rsidR="00DC4A87">
        <w:t>Our curve has been defined with flat baselines (</w:t>
      </w:r>
      <w:proofErr w:type="spellStart"/>
      <w:proofErr w:type="gramStart"/>
      <w:r w:rsidR="00DC4A87" w:rsidRPr="005A118E">
        <w:rPr>
          <w:i/>
        </w:rPr>
        <w:t>ie</w:t>
      </w:r>
      <w:proofErr w:type="spellEnd"/>
      <w:proofErr w:type="gramEnd"/>
      <w:r w:rsidR="00DC4A87">
        <w:t xml:space="preserve"> there is no slope to the top or bottom of the S). </w:t>
      </w:r>
      <w:r w:rsidRPr="00DC4A87">
        <w:rPr>
          <w:rFonts w:ascii="Times New Roman" w:hAnsi="Times New Roman" w:cs="Times New Roman"/>
          <w:i/>
        </w:rPr>
        <w:t>Top</w:t>
      </w:r>
      <w:r>
        <w:t xml:space="preserve"> is </w:t>
      </w:r>
      <w:r w:rsidR="00DC4A87">
        <w:t xml:space="preserve">the value of the pre-transition baseline (the y-value of the curve before the curvy part of the S). </w:t>
      </w:r>
      <w:r w:rsidR="00DC4A87" w:rsidRPr="00DC4A87">
        <w:rPr>
          <w:rFonts w:ascii="Times New Roman" w:hAnsi="Times New Roman" w:cs="Times New Roman"/>
          <w:i/>
        </w:rPr>
        <w:t>Bottom</w:t>
      </w:r>
      <w:r w:rsidR="00DC4A87">
        <w:t xml:space="preserve"> is the value of the post-transition baseline (the y-value of the curve after the curvy part of the S). </w:t>
      </w:r>
    </w:p>
    <w:p w14:paraId="4BD727F7" w14:textId="77777777" w:rsidR="00584951" w:rsidRDefault="00DC4A87" w:rsidP="004E363D">
      <w:r>
        <w:t xml:space="preserve">When we are fitting our data, </w:t>
      </w:r>
      <w:proofErr w:type="gramStart"/>
      <w:r w:rsidR="00584951">
        <w:t>essentially</w:t>
      </w:r>
      <w:proofErr w:type="gramEnd"/>
      <w:r w:rsidR="00584951">
        <w:t xml:space="preserve"> </w:t>
      </w:r>
      <w:r>
        <w:t xml:space="preserve">we give the computer values of </w:t>
      </w:r>
      <w:r w:rsidRPr="00DC4A87">
        <w:rPr>
          <w:rFonts w:ascii="Times New Roman" w:hAnsi="Times New Roman" w:cs="Times New Roman"/>
          <w:i/>
        </w:rPr>
        <w:t>x</w:t>
      </w:r>
      <w:r>
        <w:t xml:space="preserve"> and </w:t>
      </w:r>
      <w:r w:rsidRPr="00DC4A87">
        <w:rPr>
          <w:rFonts w:ascii="Times New Roman" w:hAnsi="Times New Roman" w:cs="Times New Roman"/>
          <w:i/>
        </w:rPr>
        <w:t>y</w:t>
      </w:r>
      <w:r>
        <w:t xml:space="preserve"> (our experimental data) and ask it to find the values of </w:t>
      </w:r>
      <w:r w:rsidRPr="00DC4A87">
        <w:rPr>
          <w:rFonts w:ascii="Times New Roman" w:hAnsi="Times New Roman" w:cs="Times New Roman"/>
          <w:i/>
        </w:rPr>
        <w:t>Top</w:t>
      </w:r>
      <w:r>
        <w:t xml:space="preserve">, </w:t>
      </w:r>
      <w:r w:rsidRPr="00DC4A87">
        <w:rPr>
          <w:rFonts w:ascii="Times New Roman" w:hAnsi="Times New Roman" w:cs="Times New Roman"/>
          <w:i/>
        </w:rPr>
        <w:t>Bottom</w:t>
      </w:r>
      <w:r>
        <w:t xml:space="preserve"> and </w:t>
      </w:r>
      <w:r w:rsidRPr="00DC4A87">
        <w:rPr>
          <w:rFonts w:ascii="Times New Roman" w:hAnsi="Times New Roman" w:cs="Times New Roman"/>
          <w:i/>
        </w:rPr>
        <w:t>IC</w:t>
      </w:r>
      <w:r w:rsidRPr="00DC4A87">
        <w:rPr>
          <w:rFonts w:ascii="Times New Roman" w:hAnsi="Times New Roman" w:cs="Times New Roman"/>
          <w:i/>
          <w:vertAlign w:val="subscript"/>
        </w:rPr>
        <w:t>50</w:t>
      </w:r>
      <w:r>
        <w:t xml:space="preserve"> which </w:t>
      </w:r>
      <w:r w:rsidR="00584951">
        <w:t>best describe</w:t>
      </w:r>
      <w:r>
        <w:t xml:space="preserve"> our experimental curve. </w:t>
      </w:r>
      <w:r w:rsidR="00584951">
        <w:t>We know that o</w:t>
      </w:r>
      <w:r w:rsidR="00C409EA">
        <w:t xml:space="preserve">ur data </w:t>
      </w:r>
      <w:r w:rsidR="00584951">
        <w:t xml:space="preserve">has </w:t>
      </w:r>
      <w:r w:rsidR="00C409EA">
        <w:t>experimental noise</w:t>
      </w:r>
      <w:r>
        <w:t xml:space="preserve"> (we have error bars and the</w:t>
      </w:r>
      <w:r w:rsidR="00584951">
        <w:t xml:space="preserve">re is scatter), so we are asking the computer to simulate lots and lots of curves (possibly as many as 1000 curves) until it finds the one which </w:t>
      </w:r>
      <w:r w:rsidR="008E40C4">
        <w:t xml:space="preserve">has the correct mathematical form and </w:t>
      </w:r>
      <w:r w:rsidR="00584951">
        <w:t>goes as closely as possible to all the data points.</w:t>
      </w:r>
    </w:p>
    <w:p w14:paraId="1825092C" w14:textId="77777777" w:rsidR="004E363D" w:rsidRPr="00511007" w:rsidRDefault="00584951" w:rsidP="004E363D">
      <w:r>
        <w:lastRenderedPageBreak/>
        <w:t xml:space="preserve">How do we define ‘as close as possible to all </w:t>
      </w:r>
      <w:proofErr w:type="gramStart"/>
      <w:r>
        <w:t>points’</w:t>
      </w:r>
      <w:proofErr w:type="gramEnd"/>
      <w:r>
        <w:t xml:space="preserve">? We’re doing this on a computer, so we do </w:t>
      </w:r>
      <w:r w:rsidR="00295BA8">
        <w:t xml:space="preserve">it in a quantitative manner </w:t>
      </w:r>
      <w:r>
        <w:t xml:space="preserve">with </w:t>
      </w:r>
      <w:r w:rsidR="008E40C4">
        <w:t>maths.</w:t>
      </w:r>
    </w:p>
    <w:p w14:paraId="5FDD99AD" w14:textId="77777777" w:rsidR="002851E6" w:rsidRDefault="002851E6" w:rsidP="002851E6">
      <w:pPr>
        <w:pStyle w:val="Heading1"/>
      </w:pPr>
      <w:r>
        <w:t>Least-squares analysis</w:t>
      </w:r>
    </w:p>
    <w:p w14:paraId="535D60A2" w14:textId="77777777" w:rsidR="002851E6" w:rsidRDefault="002851E6" w:rsidP="00073074">
      <w:r>
        <w:t>Whatever line-fit</w:t>
      </w:r>
      <w:r w:rsidR="005E1385">
        <w:t>ting we are doing</w:t>
      </w:r>
      <w:r>
        <w:t xml:space="preserve">, the definition of a good fit (or not) is by least-squares analysis. </w:t>
      </w:r>
    </w:p>
    <w:p w14:paraId="4050F813" w14:textId="77777777" w:rsidR="00073074" w:rsidRDefault="002851E6" w:rsidP="00073074">
      <w:r>
        <w:t>We start the process off by giving the computer the equation we want to use and some guesses for the values we don’t know (</w:t>
      </w:r>
      <w:proofErr w:type="spellStart"/>
      <w:proofErr w:type="gramStart"/>
      <w:r w:rsidRPr="005A118E">
        <w:rPr>
          <w:i/>
        </w:rPr>
        <w:t>ie</w:t>
      </w:r>
      <w:proofErr w:type="spellEnd"/>
      <w:proofErr w:type="gramEnd"/>
      <w:r>
        <w:t xml:space="preserve"> some guesses for the values of </w:t>
      </w:r>
      <w:r w:rsidRPr="00BE0DB9">
        <w:rPr>
          <w:rFonts w:ascii="Times New Roman" w:hAnsi="Times New Roman" w:cs="Times New Roman"/>
          <w:i/>
        </w:rPr>
        <w:t>Top</w:t>
      </w:r>
      <w:r>
        <w:t xml:space="preserve">, </w:t>
      </w:r>
      <w:r w:rsidRPr="00BE0DB9">
        <w:rPr>
          <w:rFonts w:ascii="Times New Roman" w:hAnsi="Times New Roman" w:cs="Times New Roman"/>
          <w:i/>
        </w:rPr>
        <w:t>Bottom</w:t>
      </w:r>
      <w:r>
        <w:t xml:space="preserve"> and </w:t>
      </w:r>
      <w:r w:rsidRPr="00BE0DB9">
        <w:rPr>
          <w:rFonts w:ascii="Times New Roman" w:hAnsi="Times New Roman" w:cs="Times New Roman"/>
          <w:i/>
        </w:rPr>
        <w:t>IC</w:t>
      </w:r>
      <w:r w:rsidRPr="00BE0DB9">
        <w:rPr>
          <w:rFonts w:ascii="Times New Roman" w:hAnsi="Times New Roman" w:cs="Times New Roman"/>
          <w:i/>
          <w:vertAlign w:val="subscript"/>
        </w:rPr>
        <w:t>50</w:t>
      </w:r>
      <w:r>
        <w:t xml:space="preserve">). The computer uses the equation to calculate a value of </w:t>
      </w:r>
      <w:r w:rsidRPr="002851E6">
        <w:rPr>
          <w:rFonts w:ascii="Times New Roman" w:hAnsi="Times New Roman" w:cs="Times New Roman"/>
          <w:i/>
        </w:rPr>
        <w:t>y</w:t>
      </w:r>
      <w:r>
        <w:t xml:space="preserve"> (</w:t>
      </w:r>
      <w:proofErr w:type="spellStart"/>
      <w:r w:rsidRPr="002851E6">
        <w:rPr>
          <w:rFonts w:ascii="Times New Roman" w:hAnsi="Times New Roman" w:cs="Times New Roman"/>
          <w:i/>
        </w:rPr>
        <w:t>y</w:t>
      </w:r>
      <w:r w:rsidRPr="002851E6">
        <w:rPr>
          <w:rFonts w:ascii="Times New Roman" w:hAnsi="Times New Roman" w:cs="Times New Roman"/>
          <w:i/>
          <w:vertAlign w:val="subscript"/>
        </w:rPr>
        <w:t>calc</w:t>
      </w:r>
      <w:proofErr w:type="spellEnd"/>
      <w:r>
        <w:t xml:space="preserve">) for each value of </w:t>
      </w:r>
      <w:r w:rsidRPr="002851E6">
        <w:rPr>
          <w:rFonts w:ascii="Times New Roman" w:hAnsi="Times New Roman" w:cs="Times New Roman"/>
          <w:i/>
        </w:rPr>
        <w:t>x</w:t>
      </w:r>
      <w:r>
        <w:t xml:space="preserve"> in our dataset.</w:t>
      </w:r>
      <w:r w:rsidR="00BE0DB9">
        <w:t xml:space="preserve"> It then goes through each data point in turn and subtracts the value of the calculated y-value from the experimental one (</w:t>
      </w:r>
      <w:proofErr w:type="spellStart"/>
      <w:proofErr w:type="gramStart"/>
      <w:r w:rsidR="00BE0DB9" w:rsidRPr="005A118E">
        <w:rPr>
          <w:i/>
        </w:rPr>
        <w:t>ie</w:t>
      </w:r>
      <w:proofErr w:type="spellEnd"/>
      <w:proofErr w:type="gramEnd"/>
      <w:r w:rsidR="00BE0DB9">
        <w:t xml:space="preserve"> it calculates </w:t>
      </w:r>
      <w:r w:rsidR="00BE0DB9" w:rsidRPr="00BE0DB9">
        <w:rPr>
          <w:rFonts w:ascii="Times New Roman" w:hAnsi="Times New Roman" w:cs="Times New Roman"/>
          <w:i/>
        </w:rPr>
        <w:t>y</w:t>
      </w:r>
      <w:r w:rsidR="00295BA8">
        <w:rPr>
          <w:rFonts w:ascii="Times New Roman" w:hAnsi="Times New Roman" w:cs="Times New Roman"/>
          <w:i/>
        </w:rPr>
        <w:t xml:space="preserve"> </w:t>
      </w:r>
      <w:r w:rsidR="00BE0DB9">
        <w:t xml:space="preserve">- </w:t>
      </w:r>
      <w:proofErr w:type="spellStart"/>
      <w:r w:rsidR="00BE0DB9" w:rsidRPr="00BE0DB9">
        <w:rPr>
          <w:rFonts w:ascii="Times New Roman" w:hAnsi="Times New Roman" w:cs="Times New Roman"/>
          <w:i/>
        </w:rPr>
        <w:t>y</w:t>
      </w:r>
      <w:r w:rsidR="00BE0DB9" w:rsidRPr="00BE0DB9">
        <w:rPr>
          <w:rFonts w:ascii="Times New Roman" w:hAnsi="Times New Roman" w:cs="Times New Roman"/>
          <w:i/>
          <w:vertAlign w:val="subscript"/>
        </w:rPr>
        <w:t>calc</w:t>
      </w:r>
      <w:proofErr w:type="spellEnd"/>
      <w:r w:rsidR="00BE0DB9">
        <w:t>).</w:t>
      </w:r>
      <w:r>
        <w:t xml:space="preserve"> </w:t>
      </w:r>
      <w:r w:rsidR="00BE0DB9">
        <w:t xml:space="preserve">In some </w:t>
      </w:r>
      <w:proofErr w:type="gramStart"/>
      <w:r w:rsidR="00BE0DB9">
        <w:t>cases</w:t>
      </w:r>
      <w:proofErr w:type="gramEnd"/>
      <w:r w:rsidR="00BE0DB9">
        <w:t xml:space="preserve"> </w:t>
      </w:r>
      <w:proofErr w:type="spellStart"/>
      <w:r w:rsidR="00BE0DB9" w:rsidRPr="00BE0DB9">
        <w:rPr>
          <w:rFonts w:ascii="Times New Roman" w:hAnsi="Times New Roman" w:cs="Times New Roman"/>
          <w:i/>
        </w:rPr>
        <w:t>y</w:t>
      </w:r>
      <w:r w:rsidR="00BE0DB9" w:rsidRPr="00BE0DB9">
        <w:rPr>
          <w:rFonts w:ascii="Times New Roman" w:hAnsi="Times New Roman" w:cs="Times New Roman"/>
          <w:i/>
          <w:vertAlign w:val="subscript"/>
        </w:rPr>
        <w:t>calc</w:t>
      </w:r>
      <w:proofErr w:type="spellEnd"/>
      <w:r w:rsidR="00BE0DB9">
        <w:t xml:space="preserve"> will be smaller than </w:t>
      </w:r>
      <w:r w:rsidR="00BE0DB9" w:rsidRPr="00BE0DB9">
        <w:rPr>
          <w:rFonts w:ascii="Times New Roman" w:hAnsi="Times New Roman" w:cs="Times New Roman"/>
          <w:i/>
        </w:rPr>
        <w:t>y</w:t>
      </w:r>
      <w:r w:rsidR="00BE0DB9">
        <w:t xml:space="preserve">, in some cases it will be larger. To stop these two cases cancelling out in the </w:t>
      </w:r>
      <w:r w:rsidR="008E40C4">
        <w:t>maths</w:t>
      </w:r>
      <w:r w:rsidR="00BE0DB9">
        <w:t xml:space="preserve"> </w:t>
      </w:r>
      <w:proofErr w:type="gramStart"/>
      <w:r w:rsidR="00BE0DB9">
        <w:t>later on</w:t>
      </w:r>
      <w:proofErr w:type="gramEnd"/>
      <w:r w:rsidR="00BE0DB9">
        <w:t>, the computer then squares the answer (mathematically, what was previously a list of positive and negative numbers is now a list of positive ones).</w:t>
      </w:r>
    </w:p>
    <w:p w14:paraId="7D49C6D7" w14:textId="77777777" w:rsidR="005E1385" w:rsidRDefault="005E1385" w:rsidP="005E1385">
      <w:pPr>
        <w:jc w:val="center"/>
      </w:pPr>
    </w:p>
    <w:p w14:paraId="125E336C" w14:textId="77777777" w:rsidR="005E1385" w:rsidRDefault="005E68ED" w:rsidP="005E1385">
      <w:pPr>
        <w:jc w:val="center"/>
      </w:pPr>
      <w:r>
        <w:rPr>
          <w:noProof/>
          <w:lang w:eastAsia="en-GB"/>
        </w:rPr>
        <w:drawing>
          <wp:inline distT="0" distB="0" distL="0" distR="0" wp14:anchorId="4B9A1CD7" wp14:editId="72515060">
            <wp:extent cx="4447041" cy="2874270"/>
            <wp:effectExtent l="0" t="0" r="0" b="254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Least squares calculation.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447041" cy="2874270"/>
                    </a:xfrm>
                    <a:prstGeom prst="rect">
                      <a:avLst/>
                    </a:prstGeom>
                  </pic:spPr>
                </pic:pic>
              </a:graphicData>
            </a:graphic>
          </wp:inline>
        </w:drawing>
      </w:r>
    </w:p>
    <w:p w14:paraId="42E77FE4" w14:textId="77777777" w:rsidR="00BE0DB9" w:rsidRDefault="00BE0DB9" w:rsidP="00073074">
      <w:r>
        <w:t xml:space="preserve">If the </w:t>
      </w:r>
      <w:r w:rsidR="001A795F">
        <w:t xml:space="preserve">calculated curve is a good fit to the data, the values of </w:t>
      </w:r>
      <w:proofErr w:type="spellStart"/>
      <w:r w:rsidR="001A795F" w:rsidRPr="00BE0DB9">
        <w:rPr>
          <w:rFonts w:ascii="Times New Roman" w:hAnsi="Times New Roman" w:cs="Times New Roman"/>
          <w:i/>
        </w:rPr>
        <w:t>y</w:t>
      </w:r>
      <w:r w:rsidR="001A795F" w:rsidRPr="00BE0DB9">
        <w:rPr>
          <w:rFonts w:ascii="Times New Roman" w:hAnsi="Times New Roman" w:cs="Times New Roman"/>
          <w:i/>
          <w:vertAlign w:val="subscript"/>
        </w:rPr>
        <w:t>calc</w:t>
      </w:r>
      <w:proofErr w:type="spellEnd"/>
      <w:r w:rsidR="001A795F">
        <w:t xml:space="preserve"> will be </w:t>
      </w:r>
      <w:proofErr w:type="gramStart"/>
      <w:r w:rsidR="001A795F">
        <w:t>similar to</w:t>
      </w:r>
      <w:proofErr w:type="gramEnd"/>
      <w:r w:rsidR="001A795F">
        <w:t xml:space="preserve"> those for </w:t>
      </w:r>
      <w:r w:rsidR="001A795F" w:rsidRPr="00BE0DB9">
        <w:rPr>
          <w:rFonts w:ascii="Times New Roman" w:hAnsi="Times New Roman" w:cs="Times New Roman"/>
          <w:i/>
        </w:rPr>
        <w:t>y</w:t>
      </w:r>
      <w:r w:rsidR="001A795F">
        <w:t xml:space="preserve">. This means that the list of numbers calculated by the computer is a list of small numbers. If the calculated curve is a bad fit to the data, the values of </w:t>
      </w:r>
      <w:proofErr w:type="spellStart"/>
      <w:r w:rsidR="001A795F" w:rsidRPr="00BE0DB9">
        <w:rPr>
          <w:rFonts w:ascii="Times New Roman" w:hAnsi="Times New Roman" w:cs="Times New Roman"/>
          <w:i/>
        </w:rPr>
        <w:t>y</w:t>
      </w:r>
      <w:r w:rsidR="001A795F" w:rsidRPr="00BE0DB9">
        <w:rPr>
          <w:rFonts w:ascii="Times New Roman" w:hAnsi="Times New Roman" w:cs="Times New Roman"/>
          <w:i/>
          <w:vertAlign w:val="subscript"/>
        </w:rPr>
        <w:t>calc</w:t>
      </w:r>
      <w:proofErr w:type="spellEnd"/>
      <w:r w:rsidR="001A795F">
        <w:t xml:space="preserve"> will be different to those for </w:t>
      </w:r>
      <w:r w:rsidR="001A795F" w:rsidRPr="00BE0DB9">
        <w:rPr>
          <w:rFonts w:ascii="Times New Roman" w:hAnsi="Times New Roman" w:cs="Times New Roman"/>
          <w:i/>
        </w:rPr>
        <w:t>y</w:t>
      </w:r>
      <w:r w:rsidR="001A795F">
        <w:t>. The list of numbers calculated by the computer will therefore be a list of large numbers. In order to make a quantitative assessment of how good the fit is, the computer simply adds up all the numbers in its list.</w:t>
      </w:r>
    </w:p>
    <w:p w14:paraId="46221682" w14:textId="77777777" w:rsidR="001A795F" w:rsidRDefault="001A795F" w:rsidP="00073074">
      <w:r>
        <w:t xml:space="preserve">In </w:t>
      </w:r>
      <w:r w:rsidR="008E40C4">
        <w:t>maths</w:t>
      </w:r>
      <w:r>
        <w:t>, the computer computes a parameter (</w:t>
      </w:r>
      <w:r w:rsidRPr="001A795F">
        <w:rPr>
          <w:rFonts w:ascii="Times New Roman" w:hAnsi="Times New Roman" w:cs="Times New Roman"/>
          <w:i/>
        </w:rPr>
        <w:t>Total</w:t>
      </w:r>
      <w:r w:rsidRPr="001A795F">
        <w:rPr>
          <w:rFonts w:cs="Times New Roman"/>
        </w:rPr>
        <w:t>)</w:t>
      </w:r>
      <w:r>
        <w:t xml:space="preserve"> and then minimises the value of this parameter.</w:t>
      </w:r>
    </w:p>
    <w:p w14:paraId="24C65A69" w14:textId="77777777" w:rsidR="001A795F" w:rsidRDefault="001A795F" w:rsidP="001A795F">
      <w:pPr>
        <w:pStyle w:val="MTDisplayEquation"/>
      </w:pPr>
      <w:r>
        <w:tab/>
      </w:r>
      <w:r w:rsidR="000454F1" w:rsidRPr="001A795F">
        <w:rPr>
          <w:position w:val="-28"/>
        </w:rPr>
        <w:object w:dxaOrig="2160" w:dyaOrig="620" w14:anchorId="34855EC6">
          <v:shape id="_x0000_i1032" type="#_x0000_t75" style="width:108.55pt;height:31.15pt" o:ole="">
            <v:imagedata r:id="rId42" o:title=""/>
          </v:shape>
          <o:OLEObject Type="Embed" ProgID="Equation.DSMT4" ShapeID="_x0000_i1032" DrawAspect="Content" ObjectID="_1730885376" r:id="rId43"/>
        </w:object>
      </w:r>
      <w:r>
        <w:t xml:space="preserve"> </w:t>
      </w:r>
    </w:p>
    <w:p w14:paraId="6887382C" w14:textId="77777777" w:rsidR="001A795F" w:rsidRDefault="001A795F" w:rsidP="00073074">
      <w:r>
        <w:t xml:space="preserve">The computer then makes a change to the value of the parameters </w:t>
      </w:r>
      <w:r w:rsidRPr="000454F1">
        <w:rPr>
          <w:rFonts w:ascii="Times New Roman" w:hAnsi="Times New Roman" w:cs="Times New Roman"/>
          <w:i/>
        </w:rPr>
        <w:t>Top</w:t>
      </w:r>
      <w:r>
        <w:t xml:space="preserve">, </w:t>
      </w:r>
      <w:r w:rsidRPr="000454F1">
        <w:rPr>
          <w:rFonts w:ascii="Times New Roman" w:hAnsi="Times New Roman" w:cs="Times New Roman"/>
          <w:i/>
        </w:rPr>
        <w:t>Bottom</w:t>
      </w:r>
      <w:r>
        <w:t xml:space="preserve"> and </w:t>
      </w:r>
      <w:r w:rsidRPr="000454F1">
        <w:rPr>
          <w:rFonts w:ascii="Times New Roman" w:hAnsi="Times New Roman" w:cs="Times New Roman"/>
          <w:i/>
        </w:rPr>
        <w:t>IC</w:t>
      </w:r>
      <w:r w:rsidRPr="000454F1">
        <w:rPr>
          <w:rFonts w:ascii="Times New Roman" w:hAnsi="Times New Roman" w:cs="Times New Roman"/>
          <w:i/>
          <w:vertAlign w:val="subscript"/>
        </w:rPr>
        <w:t>50</w:t>
      </w:r>
      <w:r w:rsidR="008E40C4">
        <w:t xml:space="preserve"> and</w:t>
      </w:r>
      <w:r>
        <w:t xml:space="preserve"> repeats the whole procedure. If the total at the end is smaller than the first total (</w:t>
      </w:r>
      <w:proofErr w:type="spellStart"/>
      <w:proofErr w:type="gramStart"/>
      <w:r w:rsidRPr="005A118E">
        <w:rPr>
          <w:i/>
        </w:rPr>
        <w:t>ie</w:t>
      </w:r>
      <w:proofErr w:type="spellEnd"/>
      <w:proofErr w:type="gramEnd"/>
      <w:r>
        <w:t xml:space="preserve"> if the curve is a better fit), it keeps the new set of numbers. If the total at the end is larger, it goes back to the previous set. The computer keeps changing the values and repeating the adding up until either it gets stuck (it returns an error), or it finds a set of parameters which is a very good fit to the data. In the latter </w:t>
      </w:r>
      <w:r>
        <w:lastRenderedPageBreak/>
        <w:t>case, it returns the fitted values to the user, together with an estimate of how precisely it can determine each value (</w:t>
      </w:r>
      <w:proofErr w:type="spellStart"/>
      <w:proofErr w:type="gramStart"/>
      <w:r w:rsidRPr="005A118E">
        <w:rPr>
          <w:i/>
        </w:rPr>
        <w:t>ie</w:t>
      </w:r>
      <w:proofErr w:type="spellEnd"/>
      <w:proofErr w:type="gramEnd"/>
      <w:r>
        <w:t xml:space="preserve"> </w:t>
      </w:r>
      <w:r w:rsidR="008E40C4">
        <w:t xml:space="preserve">together </w:t>
      </w:r>
      <w:r>
        <w:t>with an error value).</w:t>
      </w:r>
    </w:p>
    <w:p w14:paraId="2682DB82" w14:textId="77777777" w:rsidR="00351C68" w:rsidRDefault="00351C68" w:rsidP="008E40C4">
      <w:pPr>
        <w:pStyle w:val="Heading1"/>
      </w:pPr>
      <w:r>
        <w:t>Least-squares analysis with error bars</w:t>
      </w:r>
    </w:p>
    <w:p w14:paraId="052BD6CF" w14:textId="77777777" w:rsidR="00351C68" w:rsidRDefault="00351C68" w:rsidP="00351C68">
      <w:r>
        <w:t xml:space="preserve">When we are fitting experimental data </w:t>
      </w:r>
      <w:r w:rsidR="00550565">
        <w:t>and</w:t>
      </w:r>
      <w:r>
        <w:t xml:space="preserve"> we know the error on each measurement, we want to take the error into account when </w:t>
      </w:r>
      <w:r w:rsidR="008139C2">
        <w:t xml:space="preserve">fitting our data. </w:t>
      </w:r>
      <w:proofErr w:type="spellStart"/>
      <w:proofErr w:type="gramStart"/>
      <w:r w:rsidR="008139C2" w:rsidRPr="002753BE">
        <w:rPr>
          <w:i/>
          <w:lang w:val="en-US"/>
        </w:rPr>
        <w:t>ie</w:t>
      </w:r>
      <w:proofErr w:type="spellEnd"/>
      <w:proofErr w:type="gramEnd"/>
      <w:r w:rsidR="008139C2">
        <w:t xml:space="preserve"> if we know the value of some of our data points accurately, we want to give these data more weight in our calculation. If we know that the error on our data points is high, we want to give these data less weight in our calculation.</w:t>
      </w:r>
    </w:p>
    <w:p w14:paraId="7DDC68BC" w14:textId="77777777" w:rsidR="008139C2" w:rsidRDefault="008139C2" w:rsidP="00351C68">
      <w:r>
        <w:t xml:space="preserve">In order to do this mathematically, we </w:t>
      </w:r>
      <w:r w:rsidR="00FD110A">
        <w:t xml:space="preserve">include the error value for each point in our calculation of </w:t>
      </w:r>
      <w:r w:rsidR="00FD110A" w:rsidRPr="00FD110A">
        <w:rPr>
          <w:rFonts w:ascii="Times New Roman" w:hAnsi="Times New Roman" w:cs="Times New Roman"/>
          <w:i/>
        </w:rPr>
        <w:t>Total</w:t>
      </w:r>
      <w:r w:rsidR="00FD110A">
        <w:t xml:space="preserve"> (we use the error as a weighting factor). There are several ways of doing this. In </w:t>
      </w:r>
      <w:proofErr w:type="spellStart"/>
      <w:r w:rsidR="00FD110A">
        <w:t>SciDAVis</w:t>
      </w:r>
      <w:proofErr w:type="spellEnd"/>
      <w:r w:rsidR="00FD110A">
        <w:t xml:space="preserve">, we </w:t>
      </w:r>
      <w:r w:rsidR="00550565">
        <w:t>define our error values in one column and tell the program to use the square of this value in our calculation:</w:t>
      </w:r>
    </w:p>
    <w:p w14:paraId="0BAAF494" w14:textId="77777777" w:rsidR="00550565" w:rsidRPr="00351C68" w:rsidRDefault="00550565" w:rsidP="00550565">
      <w:pPr>
        <w:pStyle w:val="MTDisplayEquation"/>
      </w:pPr>
      <w:r>
        <w:tab/>
      </w:r>
      <w:r w:rsidRPr="00550565">
        <w:rPr>
          <w:position w:val="-28"/>
        </w:rPr>
        <w:object w:dxaOrig="2220" w:dyaOrig="820" w14:anchorId="7B919AFB">
          <v:shape id="_x0000_i1033" type="#_x0000_t75" style="width:111.75pt;height:40.85pt" o:ole="">
            <v:imagedata r:id="rId44" o:title=""/>
          </v:shape>
          <o:OLEObject Type="Embed" ProgID="Equation.DSMT4" ShapeID="_x0000_i1033" DrawAspect="Content" ObjectID="_1730885377" r:id="rId45"/>
        </w:object>
      </w:r>
      <w:r>
        <w:t xml:space="preserve"> </w:t>
      </w:r>
    </w:p>
    <w:p w14:paraId="3875840B" w14:textId="77777777" w:rsidR="008E40C4" w:rsidRDefault="001942CF" w:rsidP="008E40C4">
      <w:pPr>
        <w:pStyle w:val="Heading1"/>
      </w:pPr>
      <w:r>
        <w:t>Entering an equation to fit our data</w:t>
      </w:r>
    </w:p>
    <w:p w14:paraId="0F576F45" w14:textId="77777777" w:rsidR="00550565" w:rsidRDefault="008E40C4" w:rsidP="00073074">
      <w:r>
        <w:t xml:space="preserve">In order to fit our data, go to </w:t>
      </w:r>
      <w:r w:rsidR="00550565">
        <w:t xml:space="preserve">Analysis -&gt; Fit </w:t>
      </w:r>
      <w:r w:rsidR="00E16380">
        <w:t>W</w:t>
      </w:r>
      <w:r w:rsidR="00550565">
        <w:t>izard</w:t>
      </w:r>
      <w:r w:rsidR="001942CF">
        <w:t>…</w:t>
      </w:r>
    </w:p>
    <w:p w14:paraId="2854524E" w14:textId="77777777" w:rsidR="00550565" w:rsidRDefault="00550565" w:rsidP="00550565">
      <w:pPr>
        <w:jc w:val="center"/>
      </w:pPr>
      <w:r>
        <w:rPr>
          <w:noProof/>
          <w:lang w:eastAsia="en-GB"/>
        </w:rPr>
        <w:drawing>
          <wp:inline distT="0" distB="0" distL="0" distR="0" wp14:anchorId="1BF39336" wp14:editId="6A633430">
            <wp:extent cx="5261771" cy="289941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277" t="1761" r="7885" b="8272"/>
                    <a:stretch/>
                  </pic:blipFill>
                  <pic:spPr bwMode="auto">
                    <a:xfrm>
                      <a:off x="0" y="0"/>
                      <a:ext cx="5263664" cy="2900453"/>
                    </a:xfrm>
                    <a:prstGeom prst="rect">
                      <a:avLst/>
                    </a:prstGeom>
                    <a:ln>
                      <a:noFill/>
                    </a:ln>
                    <a:extLst>
                      <a:ext uri="{53640926-AAD7-44D8-BBD7-CCE9431645EC}">
                        <a14:shadowObscured xmlns:a14="http://schemas.microsoft.com/office/drawing/2010/main"/>
                      </a:ext>
                    </a:extLst>
                  </pic:spPr>
                </pic:pic>
              </a:graphicData>
            </a:graphic>
          </wp:inline>
        </w:drawing>
      </w:r>
    </w:p>
    <w:p w14:paraId="45E64291" w14:textId="77777777" w:rsidR="00550565" w:rsidRDefault="00550565" w:rsidP="00073074">
      <w:r>
        <w:t>This brings up a new dialogue box. We are going to create a new equatio</w:t>
      </w:r>
      <w:r w:rsidR="002D7B4A">
        <w:t>n and use this to fit our data.</w:t>
      </w:r>
    </w:p>
    <w:tbl>
      <w:tblPr>
        <w:tblStyle w:val="TableGrid"/>
        <w:tblpPr w:leftFromText="180" w:rightFromText="180" w:vertAnchor="text" w:horzAnchor="margin" w:tblpY="-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4B23B6" w14:paraId="1B7968D5" w14:textId="77777777" w:rsidTr="004B23B6">
        <w:tc>
          <w:tcPr>
            <w:tcW w:w="4508" w:type="dxa"/>
          </w:tcPr>
          <w:p w14:paraId="2D94926A" w14:textId="77777777" w:rsidR="004B23B6" w:rsidRDefault="004B23B6" w:rsidP="004B23B6">
            <w:pPr>
              <w:jc w:val="center"/>
            </w:pPr>
            <w:r>
              <w:rPr>
                <w:noProof/>
                <w:lang w:eastAsia="en-GB"/>
              </w:rPr>
              <w:drawing>
                <wp:inline distT="0" distB="0" distL="0" distR="0" wp14:anchorId="7AD610C4" wp14:editId="014E2EA9">
                  <wp:extent cx="2502413" cy="1807468"/>
                  <wp:effectExtent l="0" t="0" r="0" b="254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Entering equation.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502413" cy="1807468"/>
                          </a:xfrm>
                          <a:prstGeom prst="rect">
                            <a:avLst/>
                          </a:prstGeom>
                        </pic:spPr>
                      </pic:pic>
                    </a:graphicData>
                  </a:graphic>
                </wp:inline>
              </w:drawing>
            </w:r>
          </w:p>
        </w:tc>
        <w:tc>
          <w:tcPr>
            <w:tcW w:w="4508" w:type="dxa"/>
          </w:tcPr>
          <w:p w14:paraId="37C1A8E7" w14:textId="77777777" w:rsidR="004B23B6" w:rsidRDefault="004B23B6" w:rsidP="004B23B6">
            <w:pPr>
              <w:jc w:val="center"/>
            </w:pPr>
            <w:r>
              <w:rPr>
                <w:noProof/>
                <w:lang w:eastAsia="en-GB"/>
              </w:rPr>
              <w:drawing>
                <wp:inline distT="0" distB="0" distL="0" distR="0" wp14:anchorId="2F60BBD3" wp14:editId="2D124A7F">
                  <wp:extent cx="2508509" cy="1807468"/>
                  <wp:effectExtent l="0" t="0" r="6350" b="254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Saving equation.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508509" cy="1807468"/>
                          </a:xfrm>
                          <a:prstGeom prst="rect">
                            <a:avLst/>
                          </a:prstGeom>
                        </pic:spPr>
                      </pic:pic>
                    </a:graphicData>
                  </a:graphic>
                </wp:inline>
              </w:drawing>
            </w:r>
          </w:p>
        </w:tc>
      </w:tr>
    </w:tbl>
    <w:p w14:paraId="1BB76EBA" w14:textId="77777777" w:rsidR="004B23B6" w:rsidRDefault="004B23B6" w:rsidP="00073074"/>
    <w:p w14:paraId="671F83A6" w14:textId="77777777" w:rsidR="002D7B4A" w:rsidRDefault="002D7B4A" w:rsidP="00073074">
      <w:r>
        <w:lastRenderedPageBreak/>
        <w:t xml:space="preserve">First click on </w:t>
      </w:r>
      <w:r w:rsidRPr="002D7B4A">
        <w:rPr>
          <w:i/>
        </w:rPr>
        <w:t>User defined</w:t>
      </w:r>
      <w:r>
        <w:t xml:space="preserve">. This means that we are going to type our equation into </w:t>
      </w:r>
      <w:proofErr w:type="spellStart"/>
      <w:r>
        <w:t>SciDAVis</w:t>
      </w:r>
      <w:proofErr w:type="spellEnd"/>
      <w:r>
        <w:t xml:space="preserve">. Next click in the </w:t>
      </w:r>
      <w:r w:rsidRPr="002D7B4A">
        <w:rPr>
          <w:i/>
        </w:rPr>
        <w:t>Name</w:t>
      </w:r>
      <w:r>
        <w:t xml:space="preserve"> box and enter a name for your equation. I have called my equation </w:t>
      </w:r>
      <w:r w:rsidRPr="002D7B4A">
        <w:rPr>
          <w:i/>
        </w:rPr>
        <w:t>Decreasing sigmoid</w:t>
      </w:r>
      <w:r>
        <w:t xml:space="preserve">. </w:t>
      </w:r>
    </w:p>
    <w:p w14:paraId="3F0A6C58" w14:textId="77777777" w:rsidR="002D7B4A" w:rsidRDefault="002D7B4A" w:rsidP="00073074">
      <w:r>
        <w:t xml:space="preserve">Now click in the </w:t>
      </w:r>
      <w:r w:rsidRPr="002D7B4A">
        <w:rPr>
          <w:i/>
        </w:rPr>
        <w:t>Parameters</w:t>
      </w:r>
      <w:r>
        <w:t xml:space="preserve"> box. This is where we need to tell </w:t>
      </w:r>
      <w:proofErr w:type="spellStart"/>
      <w:r>
        <w:t>SciDAVis</w:t>
      </w:r>
      <w:proofErr w:type="spellEnd"/>
      <w:r>
        <w:t xml:space="preserve"> the names of every parameter we are going to use (other than </w:t>
      </w:r>
      <w:r w:rsidRPr="002D7B4A">
        <w:rPr>
          <w:rFonts w:ascii="Times New Roman" w:hAnsi="Times New Roman" w:cs="Times New Roman"/>
          <w:i/>
        </w:rPr>
        <w:t>x</w:t>
      </w:r>
      <w:r>
        <w:t xml:space="preserve"> and </w:t>
      </w:r>
      <w:r w:rsidRPr="002D7B4A">
        <w:rPr>
          <w:rFonts w:ascii="Times New Roman" w:hAnsi="Times New Roman" w:cs="Times New Roman"/>
          <w:i/>
        </w:rPr>
        <w:t>y</w:t>
      </w:r>
      <w:r>
        <w:t xml:space="preserve">). Type in all the parameters (in any order) separated by commas. </w:t>
      </w:r>
      <w:r w:rsidR="00B95F6F">
        <w:t xml:space="preserve">I typed </w:t>
      </w:r>
      <w:r w:rsidR="00B95F6F" w:rsidRPr="00B95F6F">
        <w:rPr>
          <w:i/>
        </w:rPr>
        <w:t>Top, Bottom, IC50</w:t>
      </w:r>
      <w:r w:rsidR="00B95F6F">
        <w:t>.</w:t>
      </w:r>
    </w:p>
    <w:p w14:paraId="0DEB3B2C" w14:textId="77777777" w:rsidR="00B95F6F" w:rsidRDefault="00B95F6F" w:rsidP="00073074">
      <w:r>
        <w:t xml:space="preserve">We now need to tell </w:t>
      </w:r>
      <w:proofErr w:type="spellStart"/>
      <w:r>
        <w:t>SciDAVis</w:t>
      </w:r>
      <w:proofErr w:type="spellEnd"/>
      <w:r>
        <w:t xml:space="preserve"> exactly what equation to use to fit the data. To do this, click on </w:t>
      </w:r>
      <w:r w:rsidRPr="00B95F6F">
        <w:rPr>
          <w:i/>
        </w:rPr>
        <w:t>Add expression</w:t>
      </w:r>
      <w:r>
        <w:t xml:space="preserve">, and then type in the large white box. We need to type the </w:t>
      </w:r>
      <w:proofErr w:type="gramStart"/>
      <w:r>
        <w:t>right hand</w:t>
      </w:r>
      <w:proofErr w:type="gramEnd"/>
      <w:r>
        <w:t xml:space="preserve"> side of our equation (everything in the equation on p9 after the = sign). </w:t>
      </w:r>
      <w:r w:rsidRPr="00B95F6F">
        <w:rPr>
          <w:b/>
        </w:rPr>
        <w:t>When typing the equation, it is very important to make sure that the brackets are correct.</w:t>
      </w:r>
      <w:r>
        <w:t xml:space="preserve"> I typed </w:t>
      </w:r>
      <w:r w:rsidRPr="00B95F6F">
        <w:rPr>
          <w:i/>
        </w:rPr>
        <w:t>Bottom+</w:t>
      </w:r>
      <w:r w:rsidR="00AF767F">
        <w:rPr>
          <w:i/>
        </w:rPr>
        <w:t>(Top-Bottom)/(1+(x/IC50))</w:t>
      </w:r>
      <w:r>
        <w:rPr>
          <w:i/>
        </w:rPr>
        <w:t>.</w:t>
      </w:r>
    </w:p>
    <w:p w14:paraId="1449BA3D" w14:textId="77777777" w:rsidR="004B23B6" w:rsidRDefault="004B23B6" w:rsidP="00073074">
      <w:r>
        <w:t xml:space="preserve">Finally, we would like </w:t>
      </w:r>
      <w:proofErr w:type="spellStart"/>
      <w:r>
        <w:t>SciDAVis</w:t>
      </w:r>
      <w:proofErr w:type="spellEnd"/>
      <w:r>
        <w:t xml:space="preserve"> to save our equation so that we can use it another time. This isn’t so important for this workshop, but if we are going to be fitting lots of </w:t>
      </w:r>
      <w:r w:rsidRPr="00DC3509">
        <w:t>IC</w:t>
      </w:r>
      <w:r w:rsidRPr="00DC3509">
        <w:rPr>
          <w:vertAlign w:val="subscript"/>
        </w:rPr>
        <w:t>50</w:t>
      </w:r>
      <w:r>
        <w:t xml:space="preserve"> data on different days it saves a lot of typing (and reduces the chances of mis-typing the equation).</w:t>
      </w:r>
    </w:p>
    <w:p w14:paraId="6B7A72ED" w14:textId="77777777" w:rsidR="004B23B6" w:rsidRDefault="004B23B6" w:rsidP="00073074">
      <w:r>
        <w:t xml:space="preserve">To save our equation, click on </w:t>
      </w:r>
      <w:r w:rsidRPr="004B23B6">
        <w:rPr>
          <w:i/>
        </w:rPr>
        <w:t>Save</w:t>
      </w:r>
      <w:r>
        <w:t>. Notice that the equation and its name have now appeared in the two white boxes at the top of the screen.</w:t>
      </w:r>
    </w:p>
    <w:p w14:paraId="5397D3D9" w14:textId="77777777" w:rsidR="008D3F71" w:rsidRDefault="008D3F71" w:rsidP="00073074"/>
    <w:p w14:paraId="02A71F73" w14:textId="77777777" w:rsidR="004B23B6" w:rsidRDefault="004B23B6" w:rsidP="00073074">
      <w:r>
        <w:t xml:space="preserve">In order to start the fitting procedure, click on your equation in the </w:t>
      </w:r>
      <w:r w:rsidRPr="004B23B6">
        <w:rPr>
          <w:i/>
        </w:rPr>
        <w:t>Function</w:t>
      </w:r>
      <w:r>
        <w:t xml:space="preserve"> box (top middle white box), select the </w:t>
      </w:r>
      <w:r w:rsidRPr="004B23B6">
        <w:rPr>
          <w:i/>
        </w:rPr>
        <w:t>Fit with selected user function</w:t>
      </w:r>
      <w:r>
        <w:t xml:space="preserve"> box and click </w:t>
      </w:r>
      <w:r w:rsidRPr="004B23B6">
        <w:rPr>
          <w:i/>
        </w:rPr>
        <w:t>Fit &gt;&gt;</w:t>
      </w:r>
      <w:r>
        <w:t>.</w:t>
      </w:r>
    </w:p>
    <w:p w14:paraId="606E3CAB" w14:textId="1B5A3A94" w:rsidR="00073074" w:rsidRDefault="004B23B6" w:rsidP="004B23B6">
      <w:pPr>
        <w:jc w:val="center"/>
      </w:pPr>
      <w:r>
        <w:rPr>
          <w:noProof/>
          <w:lang w:eastAsia="en-GB"/>
        </w:rPr>
        <w:drawing>
          <wp:inline distT="0" distB="0" distL="0" distR="0" wp14:anchorId="31C0BBFF" wp14:editId="49F8FD44">
            <wp:extent cx="2511557" cy="1807468"/>
            <wp:effectExtent l="0" t="0" r="3175" b="254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Selecting equation.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511557" cy="1807468"/>
                    </a:xfrm>
                    <a:prstGeom prst="rect">
                      <a:avLst/>
                    </a:prstGeom>
                  </pic:spPr>
                </pic:pic>
              </a:graphicData>
            </a:graphic>
          </wp:inline>
        </w:drawing>
      </w:r>
    </w:p>
    <w:p w14:paraId="6F86073F" w14:textId="77777777" w:rsidR="009F16BF" w:rsidRDefault="009F16BF" w:rsidP="004B23B6">
      <w:pPr>
        <w:jc w:val="center"/>
      </w:pPr>
    </w:p>
    <w:p w14:paraId="001A4751" w14:textId="77777777" w:rsidR="001942CF" w:rsidRDefault="001942CF" w:rsidP="001942CF">
      <w:pPr>
        <w:pStyle w:val="Heading1"/>
      </w:pPr>
      <w:bookmarkStart w:id="1" w:name="_Ref26367253"/>
      <w:r>
        <w:t>Fitting our data</w:t>
      </w:r>
      <w:bookmarkEnd w:id="1"/>
      <w:r w:rsidRPr="001942CF">
        <w:t xml:space="preserve"> </w:t>
      </w:r>
    </w:p>
    <w:p w14:paraId="0B2E94B8" w14:textId="77777777" w:rsidR="001942CF" w:rsidRDefault="001942CF" w:rsidP="001942CF">
      <w:r>
        <w:t xml:space="preserve">If we have saved our </w:t>
      </w:r>
      <w:proofErr w:type="gramStart"/>
      <w:r>
        <w:t>equation</w:t>
      </w:r>
      <w:proofErr w:type="gramEnd"/>
      <w:r>
        <w:t xml:space="preserve"> we only need to enter it once (ever). Every other time we want to fit our data to this equation we go to Analysis -&gt; Fit wizard…, select our equation, click </w:t>
      </w:r>
      <w:r w:rsidRPr="004B23B6">
        <w:rPr>
          <w:i/>
        </w:rPr>
        <w:t>Fit with selected user function</w:t>
      </w:r>
      <w:r>
        <w:t xml:space="preserve"> box and click </w:t>
      </w:r>
      <w:r w:rsidRPr="004B23B6">
        <w:rPr>
          <w:i/>
        </w:rPr>
        <w:t>Fit &gt;&gt;</w:t>
      </w:r>
      <w:r>
        <w:t>.</w:t>
      </w:r>
    </w:p>
    <w:p w14:paraId="150C035B" w14:textId="77777777" w:rsidR="001942CF" w:rsidRDefault="001942CF" w:rsidP="001942CF">
      <w:r>
        <w:t xml:space="preserve">Once we click </w:t>
      </w:r>
      <w:r w:rsidRPr="001942CF">
        <w:rPr>
          <w:i/>
        </w:rPr>
        <w:t>Fit&gt;&gt;</w:t>
      </w:r>
      <w:r>
        <w:t xml:space="preserve"> we have a new dialogue box. This is where we tell </w:t>
      </w:r>
      <w:proofErr w:type="spellStart"/>
      <w:r>
        <w:t>SciDAVis</w:t>
      </w:r>
      <w:proofErr w:type="spellEnd"/>
      <w:r>
        <w:t xml:space="preserve"> our initial guess parameters for our data. We need to enter these values in the main box in the centre of the window</w:t>
      </w:r>
      <w:r w:rsidR="00AF767F">
        <w:t xml:space="preserve"> and we will need to enter new values for each curve we are fitting.</w:t>
      </w:r>
    </w:p>
    <w:p w14:paraId="08E977DE" w14:textId="77777777" w:rsidR="007A3427" w:rsidRDefault="00AF767F" w:rsidP="007A3427">
      <w:pPr>
        <w:jc w:val="center"/>
      </w:pPr>
      <w:r>
        <w:rPr>
          <w:noProof/>
          <w:lang w:eastAsia="en-GB"/>
        </w:rPr>
        <w:lastRenderedPageBreak/>
        <w:drawing>
          <wp:inline distT="0" distB="0" distL="0" distR="0" wp14:anchorId="7018F0CE" wp14:editId="07DB01EE">
            <wp:extent cx="2505461" cy="1804420"/>
            <wp:effectExtent l="0" t="0" r="0" b="571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Initial guess parameters.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505461" cy="1804420"/>
                    </a:xfrm>
                    <a:prstGeom prst="rect">
                      <a:avLst/>
                    </a:prstGeom>
                  </pic:spPr>
                </pic:pic>
              </a:graphicData>
            </a:graphic>
          </wp:inline>
        </w:drawing>
      </w:r>
    </w:p>
    <w:p w14:paraId="7FA8449E" w14:textId="77777777" w:rsidR="00AF767F" w:rsidRDefault="00AF767F" w:rsidP="001942CF">
      <w:r>
        <w:t>Set the curve to be fit (</w:t>
      </w:r>
      <w:r w:rsidRPr="00AF767F">
        <w:rPr>
          <w:i/>
        </w:rPr>
        <w:t>Curve</w:t>
      </w:r>
      <w:r>
        <w:t xml:space="preserve"> box at the top of the screen) to your first set of data.</w:t>
      </w:r>
    </w:p>
    <w:p w14:paraId="755D5619" w14:textId="77777777" w:rsidR="001942CF" w:rsidRPr="00DC1755" w:rsidRDefault="001942CF" w:rsidP="001942CF">
      <w:r>
        <w:t xml:space="preserve">Move the dialogue box on your screen until you can see your graph. Have a look at the graph and decide what would be a sensible guess for your values of </w:t>
      </w:r>
      <w:r w:rsidRPr="00DC1755">
        <w:rPr>
          <w:rFonts w:cs="Times New Roman"/>
        </w:rPr>
        <w:t>Top</w:t>
      </w:r>
      <w:r w:rsidRPr="00DC1755">
        <w:t xml:space="preserve">, </w:t>
      </w:r>
      <w:r w:rsidRPr="00DC1755">
        <w:rPr>
          <w:rFonts w:cs="Times New Roman"/>
        </w:rPr>
        <w:t>Bottom</w:t>
      </w:r>
      <w:r w:rsidRPr="00DC1755">
        <w:t xml:space="preserve"> and </w:t>
      </w:r>
      <w:r w:rsidRPr="00DC1755">
        <w:rPr>
          <w:rFonts w:cs="Times New Roman"/>
        </w:rPr>
        <w:t>IC50</w:t>
      </w:r>
      <w:r w:rsidRPr="00DC1755">
        <w:t xml:space="preserve">. These values don’t need to be very accurate (perhaps </w:t>
      </w:r>
      <w:r w:rsidRPr="00DC1755">
        <w:rPr>
          <w:rFonts w:cstheme="minorHAnsi"/>
        </w:rPr>
        <w:t xml:space="preserve">± </w:t>
      </w:r>
      <w:r w:rsidRPr="00DC1755">
        <w:t xml:space="preserve">50 for </w:t>
      </w:r>
      <w:r w:rsidRPr="00DC1755">
        <w:rPr>
          <w:rFonts w:cs="Times New Roman"/>
        </w:rPr>
        <w:t>Top</w:t>
      </w:r>
      <w:r w:rsidRPr="00DC1755">
        <w:t xml:space="preserve"> and </w:t>
      </w:r>
      <w:r w:rsidRPr="00DC1755">
        <w:rPr>
          <w:rFonts w:cs="Times New Roman"/>
        </w:rPr>
        <w:t>Bottom</w:t>
      </w:r>
      <w:r w:rsidRPr="00DC1755">
        <w:t xml:space="preserve"> and </w:t>
      </w:r>
      <w:r w:rsidRPr="00DC1755">
        <w:rPr>
          <w:rFonts w:cstheme="minorHAnsi"/>
        </w:rPr>
        <w:t>±</w:t>
      </w:r>
      <w:r w:rsidRPr="00DC1755">
        <w:t xml:space="preserve"> 1e01 for </w:t>
      </w:r>
      <w:r w:rsidRPr="00DC1755">
        <w:rPr>
          <w:rFonts w:cs="Times New Roman"/>
        </w:rPr>
        <w:t>IC50</w:t>
      </w:r>
      <w:r w:rsidR="007A3427" w:rsidRPr="00DC1755">
        <w:rPr>
          <w:rFonts w:cstheme="minorHAnsi"/>
        </w:rPr>
        <w:t>)</w:t>
      </w:r>
      <w:r w:rsidRPr="00DC1755">
        <w:t>.</w:t>
      </w:r>
    </w:p>
    <w:p w14:paraId="18BCE682" w14:textId="77777777" w:rsidR="00AF767F" w:rsidRDefault="00AF767F" w:rsidP="00AF767F">
      <w:r>
        <w:rPr>
          <w:b/>
        </w:rPr>
        <w:t>M</w:t>
      </w:r>
      <w:r w:rsidRPr="007A3427">
        <w:rPr>
          <w:b/>
        </w:rPr>
        <w:t xml:space="preserve">ake sure that the check boxes in the </w:t>
      </w:r>
      <w:r w:rsidRPr="007A3427">
        <w:rPr>
          <w:b/>
          <w:i/>
        </w:rPr>
        <w:t>Constant</w:t>
      </w:r>
      <w:r w:rsidRPr="007A3427">
        <w:rPr>
          <w:b/>
        </w:rPr>
        <w:t xml:space="preserve"> column are </w:t>
      </w:r>
      <w:r w:rsidRPr="00E16380">
        <w:rPr>
          <w:b/>
          <w:u w:val="single"/>
        </w:rPr>
        <w:t>unchecked</w:t>
      </w:r>
      <w:r>
        <w:t xml:space="preserve"> (we would like </w:t>
      </w:r>
      <w:proofErr w:type="spellStart"/>
      <w:r>
        <w:t>SciDAVis</w:t>
      </w:r>
      <w:proofErr w:type="spellEnd"/>
      <w:r>
        <w:t xml:space="preserve"> to find the best fit value for each of the parameters, not accept the values as a user-set constant which is not changed).</w:t>
      </w:r>
    </w:p>
    <w:p w14:paraId="3C12714D" w14:textId="77777777" w:rsidR="00AF767F" w:rsidRDefault="00AF767F" w:rsidP="001942CF">
      <w:r>
        <w:t>The next few instructions are just to make sure that your graph looks good.</w:t>
      </w:r>
      <w:r w:rsidR="00D950CE">
        <w:t xml:space="preserve"> They do not change the numerical output of the fitting algorithm at all.</w:t>
      </w:r>
    </w:p>
    <w:p w14:paraId="2A916247" w14:textId="77777777" w:rsidR="00AF767F" w:rsidRDefault="00AF767F" w:rsidP="001942CF">
      <w:r>
        <w:t xml:space="preserve">Click on the </w:t>
      </w:r>
      <w:proofErr w:type="spellStart"/>
      <w:r w:rsidRPr="00AF767F">
        <w:rPr>
          <w:i/>
        </w:rPr>
        <w:t>Color</w:t>
      </w:r>
      <w:proofErr w:type="spellEnd"/>
      <w:r>
        <w:t xml:space="preserve"> box. This is going to be the colour of the line which is plotted on your graph. You can make this any colour you </w:t>
      </w:r>
      <w:proofErr w:type="gramStart"/>
      <w:r>
        <w:t>want, but</w:t>
      </w:r>
      <w:proofErr w:type="gramEnd"/>
      <w:r>
        <w:t xml:space="preserve"> is usually best if it is the same colour as your data points. Select the colour you would like </w:t>
      </w:r>
      <w:proofErr w:type="spellStart"/>
      <w:r>
        <w:t>SciDAVis</w:t>
      </w:r>
      <w:proofErr w:type="spellEnd"/>
      <w:r>
        <w:t xml:space="preserve"> to use for your fit line.</w:t>
      </w:r>
    </w:p>
    <w:p w14:paraId="26740653" w14:textId="77777777" w:rsidR="00AF767F" w:rsidRDefault="00AF767F" w:rsidP="001942CF">
      <w:r>
        <w:t xml:space="preserve">We are going to make sure that the curve plotted on your graph is plotted with a suitable number of points. Click on </w:t>
      </w:r>
      <w:r w:rsidRPr="00AF767F">
        <w:rPr>
          <w:i/>
        </w:rPr>
        <w:t>Custom Output &gt;&gt;</w:t>
      </w:r>
      <w:r>
        <w:t xml:space="preserve"> (at the bottom of the dialogue box).</w:t>
      </w:r>
    </w:p>
    <w:p w14:paraId="4C237166" w14:textId="77777777" w:rsidR="00D950CE" w:rsidRDefault="00D950CE" w:rsidP="001942CF">
      <w:r>
        <w:t xml:space="preserve">In the </w:t>
      </w:r>
      <w:r w:rsidRPr="00D950CE">
        <w:rPr>
          <w:i/>
        </w:rPr>
        <w:t>Generated Fit Curve</w:t>
      </w:r>
      <w:r>
        <w:t xml:space="preserve"> box make sure that </w:t>
      </w:r>
      <w:r w:rsidRPr="00D950CE">
        <w:rPr>
          <w:i/>
        </w:rPr>
        <w:t>Same X as Fitting Data</w:t>
      </w:r>
      <w:r>
        <w:t xml:space="preserve"> is selected. What this means is that when your fitted data curve is drawn on the graph, </w:t>
      </w:r>
      <w:proofErr w:type="spellStart"/>
      <w:r>
        <w:t>SciDAVis</w:t>
      </w:r>
      <w:proofErr w:type="spellEnd"/>
      <w:r>
        <w:t xml:space="preserve"> will calculate a point at the same</w:t>
      </w:r>
      <w:r w:rsidR="009B08C1">
        <w:t xml:space="preserve"> values of</w:t>
      </w:r>
      <w:r>
        <w:t xml:space="preserve"> </w:t>
      </w:r>
      <w:r w:rsidRPr="00D950CE">
        <w:rPr>
          <w:rFonts w:ascii="Times New Roman" w:hAnsi="Times New Roman" w:cs="Times New Roman"/>
          <w:i/>
        </w:rPr>
        <w:t>x</w:t>
      </w:r>
      <w:r>
        <w:t xml:space="preserve"> as your input data and then join these points together to give your final fit curve. </w:t>
      </w:r>
      <w:r w:rsidR="00A048C0">
        <w:t xml:space="preserve">Note that this does not change the calculated best fit values of the parameters, </w:t>
      </w:r>
      <w:r w:rsidR="00A048C0">
        <w:rPr>
          <w:i/>
        </w:rPr>
        <w:t>onl</w:t>
      </w:r>
      <w:r w:rsidR="00A048C0" w:rsidRPr="00DC1755">
        <w:rPr>
          <w:i/>
        </w:rPr>
        <w:t>y how the line looks on your graph.</w:t>
      </w:r>
    </w:p>
    <w:p w14:paraId="06C22854" w14:textId="77777777" w:rsidR="00D950CE" w:rsidRDefault="00D950CE" w:rsidP="001942CF">
      <w:r>
        <w:t xml:space="preserve">(If </w:t>
      </w:r>
      <w:r w:rsidRPr="00D950CE">
        <w:rPr>
          <w:i/>
        </w:rPr>
        <w:t>Uniform X Function</w:t>
      </w:r>
      <w:r>
        <w:t xml:space="preserve"> is selected, </w:t>
      </w:r>
      <w:proofErr w:type="spellStart"/>
      <w:r>
        <w:t>SciDAVis</w:t>
      </w:r>
      <w:proofErr w:type="spellEnd"/>
      <w:r>
        <w:t xml:space="preserve"> will calculate up to 10</w:t>
      </w:r>
      <w:r w:rsidRPr="00D950CE">
        <w:rPr>
          <w:vertAlign w:val="superscript"/>
        </w:rPr>
        <w:t>6</w:t>
      </w:r>
      <w:r>
        <w:t xml:space="preserve"> values of </w:t>
      </w:r>
      <w:r w:rsidRPr="00D950CE">
        <w:rPr>
          <w:rFonts w:ascii="Times New Roman" w:hAnsi="Times New Roman" w:cs="Times New Roman"/>
          <w:i/>
        </w:rPr>
        <w:t>x</w:t>
      </w:r>
      <w:r>
        <w:t xml:space="preserve"> at equal distances between the max and min values of your </w:t>
      </w:r>
      <w:r w:rsidRPr="00D950CE">
        <w:rPr>
          <w:rFonts w:ascii="Times New Roman" w:hAnsi="Times New Roman" w:cs="Times New Roman"/>
          <w:i/>
        </w:rPr>
        <w:t>x</w:t>
      </w:r>
      <w:r>
        <w:t xml:space="preserve">-axis on a linear scale. Since your data goes from </w:t>
      </w:r>
      <w:r w:rsidRPr="00D950CE">
        <w:rPr>
          <w:rFonts w:ascii="Arial" w:hAnsi="Arial" w:cs="Arial"/>
        </w:rPr>
        <w:t>~</w:t>
      </w:r>
      <w:r>
        <w:t>10</w:t>
      </w:r>
      <w:r w:rsidRPr="00D950CE">
        <w:rPr>
          <w:vertAlign w:val="superscript"/>
        </w:rPr>
        <w:t>-12</w:t>
      </w:r>
      <w:r>
        <w:t xml:space="preserve"> to </w:t>
      </w:r>
      <w:r w:rsidRPr="00D950CE">
        <w:rPr>
          <w:rFonts w:ascii="Arial" w:hAnsi="Arial" w:cs="Arial"/>
        </w:rPr>
        <w:t>~</w:t>
      </w:r>
      <w:r>
        <w:t>10</w:t>
      </w:r>
      <w:r w:rsidRPr="00D950CE">
        <w:rPr>
          <w:vertAlign w:val="superscript"/>
        </w:rPr>
        <w:t>-2</w:t>
      </w:r>
      <w:r>
        <w:t xml:space="preserve"> (</w:t>
      </w:r>
      <w:proofErr w:type="spellStart"/>
      <w:proofErr w:type="gramStart"/>
      <w:r w:rsidRPr="002753BE">
        <w:rPr>
          <w:i/>
          <w:lang w:val="en-US"/>
        </w:rPr>
        <w:t>ie</w:t>
      </w:r>
      <w:proofErr w:type="spellEnd"/>
      <w:proofErr w:type="gramEnd"/>
      <w:r>
        <w:t xml:space="preserve"> 10 orders of magnitude) this means that the first point will be at </w:t>
      </w:r>
      <w:r w:rsidRPr="00D950CE">
        <w:rPr>
          <w:rFonts w:ascii="Arial" w:hAnsi="Arial" w:cs="Arial"/>
        </w:rPr>
        <w:t>~</w:t>
      </w:r>
      <w:r>
        <w:t>10</w:t>
      </w:r>
      <w:r w:rsidRPr="00D950CE">
        <w:rPr>
          <w:vertAlign w:val="superscript"/>
        </w:rPr>
        <w:t>-12</w:t>
      </w:r>
      <w:r w:rsidRPr="00D950CE">
        <w:t xml:space="preserve"> </w:t>
      </w:r>
      <w:r>
        <w:t xml:space="preserve">and the next one at </w:t>
      </w:r>
      <w:r w:rsidRPr="00D950CE">
        <w:rPr>
          <w:rFonts w:ascii="Arial" w:hAnsi="Arial" w:cs="Arial"/>
        </w:rPr>
        <w:t>~</w:t>
      </w:r>
      <w:r>
        <w:t>10</w:t>
      </w:r>
      <w:r w:rsidRPr="00D950CE">
        <w:rPr>
          <w:vertAlign w:val="superscript"/>
        </w:rPr>
        <w:t>-</w:t>
      </w:r>
      <w:r>
        <w:rPr>
          <w:vertAlign w:val="superscript"/>
        </w:rPr>
        <w:t>8</w:t>
      </w:r>
      <w:r w:rsidRPr="00D950CE">
        <w:t xml:space="preserve">. </w:t>
      </w:r>
      <w:r>
        <w:t xml:space="preserve">The two points will be joined with a straight line which will not go through your data at all. This will make it almost impossible to do a manual check on whether your data fit is any good.) </w:t>
      </w:r>
    </w:p>
    <w:p w14:paraId="6191E2EC" w14:textId="77777777" w:rsidR="00D950CE" w:rsidRDefault="00D950CE" w:rsidP="00D950CE">
      <w:pPr>
        <w:jc w:val="center"/>
      </w:pPr>
      <w:r>
        <w:rPr>
          <w:noProof/>
          <w:lang w:eastAsia="en-GB"/>
        </w:rPr>
        <w:drawing>
          <wp:inline distT="0" distB="0" distL="0" distR="0" wp14:anchorId="77E5BAEF" wp14:editId="43415ADC">
            <wp:extent cx="2523749" cy="1810516"/>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et X spacing.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523749" cy="1810516"/>
                    </a:xfrm>
                    <a:prstGeom prst="rect">
                      <a:avLst/>
                    </a:prstGeom>
                  </pic:spPr>
                </pic:pic>
              </a:graphicData>
            </a:graphic>
          </wp:inline>
        </w:drawing>
      </w:r>
    </w:p>
    <w:p w14:paraId="34BB71B8" w14:textId="77777777" w:rsidR="00A048C0" w:rsidRDefault="00A048C0" w:rsidP="00A048C0">
      <w:r>
        <w:t xml:space="preserve">Click </w:t>
      </w:r>
      <w:r w:rsidRPr="00A048C0">
        <w:rPr>
          <w:i/>
        </w:rPr>
        <w:t>&lt;&lt;Fit</w:t>
      </w:r>
      <w:r>
        <w:t xml:space="preserve"> to return to the previous dialogue box.</w:t>
      </w:r>
    </w:p>
    <w:p w14:paraId="16066E99" w14:textId="77777777" w:rsidR="00A048C0" w:rsidRDefault="00A048C0" w:rsidP="001942CF"/>
    <w:p w14:paraId="0FCD9364" w14:textId="77777777" w:rsidR="00AF767F" w:rsidRDefault="00A048C0" w:rsidP="001942CF">
      <w:r>
        <w:t>You are now ready to fit your first data set. C</w:t>
      </w:r>
      <w:r w:rsidR="00AF767F">
        <w:t xml:space="preserve">lick </w:t>
      </w:r>
      <w:r w:rsidR="00AF767F" w:rsidRPr="00AF767F">
        <w:rPr>
          <w:i/>
        </w:rPr>
        <w:t>Fit</w:t>
      </w:r>
      <w:r>
        <w:t xml:space="preserve"> and see what happens.</w:t>
      </w:r>
    </w:p>
    <w:p w14:paraId="5C9C1275" w14:textId="77777777" w:rsidR="00A048C0" w:rsidRDefault="00A048C0" w:rsidP="00A048C0">
      <w:pPr>
        <w:pStyle w:val="Heading1"/>
      </w:pPr>
      <w:r>
        <w:t>Looking at the output of a fit</w:t>
      </w:r>
    </w:p>
    <w:p w14:paraId="6A7CF602" w14:textId="77777777" w:rsidR="00A048C0" w:rsidRDefault="00A048C0" w:rsidP="001942CF">
      <w:r>
        <w:t>Three things should have changed on your screen.</w:t>
      </w:r>
    </w:p>
    <w:p w14:paraId="56F68CF5" w14:textId="77777777" w:rsidR="00A048C0" w:rsidRDefault="00A048C0" w:rsidP="00A048C0">
      <w:pPr>
        <w:pStyle w:val="ListParagraph"/>
        <w:numPr>
          <w:ilvl w:val="0"/>
          <w:numId w:val="1"/>
        </w:numPr>
      </w:pPr>
      <w:r>
        <w:t xml:space="preserve">In the </w:t>
      </w:r>
      <w:r w:rsidRPr="006B2CB2">
        <w:rPr>
          <w:i/>
        </w:rPr>
        <w:t>Fit Wizard</w:t>
      </w:r>
      <w:r>
        <w:t xml:space="preserve"> dialogue </w:t>
      </w:r>
      <w:proofErr w:type="gramStart"/>
      <w:r>
        <w:t>box</w:t>
      </w:r>
      <w:proofErr w:type="gramEnd"/>
      <w:r>
        <w:t xml:space="preserve"> the numbers next to Top, Bottom and IC50 will have changed. The values they have changed to will be the final values that </w:t>
      </w:r>
      <w:proofErr w:type="spellStart"/>
      <w:r>
        <w:t>SciDAVis</w:t>
      </w:r>
      <w:proofErr w:type="spellEnd"/>
      <w:r>
        <w:t xml:space="preserve"> has calculated. If the fit is successful, they will be the best fit parameters. If the fit is unsuccessful, they will be the most recent values that </w:t>
      </w:r>
      <w:proofErr w:type="spellStart"/>
      <w:r>
        <w:t>SciDAVis</w:t>
      </w:r>
      <w:proofErr w:type="spellEnd"/>
      <w:r>
        <w:t xml:space="preserve"> has tried.</w:t>
      </w:r>
    </w:p>
    <w:p w14:paraId="4B8A71DD" w14:textId="77777777" w:rsidR="00A048C0" w:rsidRDefault="00A048C0" w:rsidP="00A048C0">
      <w:pPr>
        <w:pStyle w:val="ListParagraph"/>
      </w:pPr>
    </w:p>
    <w:p w14:paraId="193F037A" w14:textId="77777777" w:rsidR="00A048C0" w:rsidRDefault="00A048C0" w:rsidP="00A048C0">
      <w:pPr>
        <w:pStyle w:val="ListParagraph"/>
        <w:numPr>
          <w:ilvl w:val="0"/>
          <w:numId w:val="1"/>
        </w:numPr>
      </w:pPr>
      <w:r>
        <w:t xml:space="preserve">A </w:t>
      </w:r>
      <w:r w:rsidRPr="006B2CB2">
        <w:rPr>
          <w:i/>
        </w:rPr>
        <w:t>Results Log</w:t>
      </w:r>
      <w:r>
        <w:t xml:space="preserve"> panel will have appeared towards the top of the </w:t>
      </w:r>
      <w:proofErr w:type="spellStart"/>
      <w:r>
        <w:t>SciDAVis</w:t>
      </w:r>
      <w:proofErr w:type="spellEnd"/>
      <w:r>
        <w:t xml:space="preserve"> window. </w:t>
      </w:r>
    </w:p>
    <w:p w14:paraId="21753125" w14:textId="77777777" w:rsidR="006B2CB2" w:rsidRDefault="006B2CB2" w:rsidP="006B2CB2">
      <w:pPr>
        <w:pStyle w:val="ListParagraph"/>
      </w:pPr>
    </w:p>
    <w:p w14:paraId="27EB1968" w14:textId="77777777" w:rsidR="006B2CB2" w:rsidRDefault="006B2CB2" w:rsidP="006B2CB2">
      <w:pPr>
        <w:pStyle w:val="ListParagraph"/>
      </w:pPr>
      <w:r>
        <w:rPr>
          <w:noProof/>
          <w:lang w:eastAsia="en-GB"/>
        </w:rPr>
        <w:drawing>
          <wp:inline distT="0" distB="0" distL="0" distR="0" wp14:anchorId="3D478376" wp14:editId="7B8B2207">
            <wp:extent cx="3907544" cy="2535941"/>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Fitting results.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3907544" cy="2535941"/>
                    </a:xfrm>
                    <a:prstGeom prst="rect">
                      <a:avLst/>
                    </a:prstGeom>
                  </pic:spPr>
                </pic:pic>
              </a:graphicData>
            </a:graphic>
          </wp:inline>
        </w:drawing>
      </w:r>
    </w:p>
    <w:p w14:paraId="013A70C5" w14:textId="77777777" w:rsidR="006B2CB2" w:rsidRDefault="006B2CB2" w:rsidP="006B2CB2">
      <w:pPr>
        <w:pStyle w:val="ListParagraph"/>
      </w:pPr>
    </w:p>
    <w:p w14:paraId="3A04DBB5" w14:textId="77777777" w:rsidR="006B2CB2" w:rsidRDefault="006B2CB2" w:rsidP="006B2CB2">
      <w:pPr>
        <w:pStyle w:val="ListParagraph"/>
      </w:pPr>
      <w:r>
        <w:t xml:space="preserve">This panel logs everything that </w:t>
      </w:r>
      <w:proofErr w:type="spellStart"/>
      <w:r>
        <w:t>SciDAVis</w:t>
      </w:r>
      <w:proofErr w:type="spellEnd"/>
      <w:r>
        <w:t xml:space="preserve"> does (or tries to do) with your data fitting. The most important piece of information is the one at the bottom. If </w:t>
      </w:r>
      <w:r w:rsidRPr="006B2CB2">
        <w:rPr>
          <w:i/>
        </w:rPr>
        <w:t>Status = success</w:t>
      </w:r>
      <w:r>
        <w:t xml:space="preserve"> then all the maths has worked well in fitting your data. </w:t>
      </w:r>
      <w:r w:rsidRPr="006B2CB2">
        <w:rPr>
          <w:b/>
        </w:rPr>
        <w:t xml:space="preserve">If </w:t>
      </w:r>
      <w:r w:rsidRPr="006B2CB2">
        <w:rPr>
          <w:b/>
          <w:i/>
        </w:rPr>
        <w:t>Status</w:t>
      </w:r>
      <w:r w:rsidRPr="006B2CB2">
        <w:rPr>
          <w:b/>
        </w:rPr>
        <w:t xml:space="preserve"> is not </w:t>
      </w:r>
      <w:proofErr w:type="gramStart"/>
      <w:r w:rsidRPr="006B2CB2">
        <w:rPr>
          <w:b/>
          <w:i/>
        </w:rPr>
        <w:t>success</w:t>
      </w:r>
      <w:proofErr w:type="gramEnd"/>
      <w:r w:rsidRPr="006B2CB2">
        <w:rPr>
          <w:b/>
        </w:rPr>
        <w:t xml:space="preserve"> then you cannot trust any of the numbers you are given by the program.</w:t>
      </w:r>
      <w:r>
        <w:t xml:space="preserve"> </w:t>
      </w:r>
      <w:proofErr w:type="spellStart"/>
      <w:r w:rsidRPr="006B2CB2">
        <w:rPr>
          <w:b/>
        </w:rPr>
        <w:t>SciDAVis</w:t>
      </w:r>
      <w:proofErr w:type="spellEnd"/>
      <w:r w:rsidRPr="006B2CB2">
        <w:rPr>
          <w:b/>
        </w:rPr>
        <w:t xml:space="preserve"> has got stuck in fitting your data</w:t>
      </w:r>
      <w:r>
        <w:t xml:space="preserve"> (usually because the guess you gave it wasn’t close enough to the true value). In this case, go back to the </w:t>
      </w:r>
      <w:r w:rsidRPr="006B2CB2">
        <w:rPr>
          <w:i/>
        </w:rPr>
        <w:t>F</w:t>
      </w:r>
      <w:r>
        <w:rPr>
          <w:i/>
        </w:rPr>
        <w:t>it</w:t>
      </w:r>
      <w:r w:rsidRPr="006B2CB2">
        <w:rPr>
          <w:i/>
        </w:rPr>
        <w:t xml:space="preserve"> Wizard</w:t>
      </w:r>
      <w:r>
        <w:t xml:space="preserve"> dialogue box and try some different initial guesses.</w:t>
      </w:r>
    </w:p>
    <w:p w14:paraId="676D73B0" w14:textId="77777777" w:rsidR="004B05E3" w:rsidRDefault="004B05E3" w:rsidP="006B2CB2">
      <w:pPr>
        <w:pStyle w:val="ListParagraph"/>
      </w:pPr>
    </w:p>
    <w:p w14:paraId="6CFC106F" w14:textId="77777777" w:rsidR="004B05E3" w:rsidRDefault="004B05E3" w:rsidP="006B2CB2">
      <w:pPr>
        <w:pStyle w:val="ListParagraph"/>
      </w:pPr>
      <w:r>
        <w:t xml:space="preserve">If </w:t>
      </w:r>
      <w:r w:rsidRPr="004B05E3">
        <w:rPr>
          <w:i/>
        </w:rPr>
        <w:t>Status = success</w:t>
      </w:r>
      <w:r>
        <w:t xml:space="preserve">, then the next thing to do is record your best fit parameters. These are given a little above the </w:t>
      </w:r>
      <w:r w:rsidRPr="004B05E3">
        <w:rPr>
          <w:i/>
        </w:rPr>
        <w:t>Status</w:t>
      </w:r>
      <w:r>
        <w:t xml:space="preserve"> information in the form Parameter = value +/- </w:t>
      </w:r>
      <w:proofErr w:type="spellStart"/>
      <w:r>
        <w:t>fitting_error</w:t>
      </w:r>
      <w:proofErr w:type="spellEnd"/>
      <w:r>
        <w:t xml:space="preserve">. When you record your best fit parameters </w:t>
      </w:r>
      <w:r w:rsidRPr="004B05E3">
        <w:rPr>
          <w:b/>
        </w:rPr>
        <w:t>always quote the error</w:t>
      </w:r>
      <w:r>
        <w:t xml:space="preserve"> associated with them. </w:t>
      </w:r>
      <w:r w:rsidRPr="004B05E3">
        <w:rPr>
          <w:b/>
        </w:rPr>
        <w:t>Also think about the precision of your values.</w:t>
      </w:r>
      <w:r>
        <w:t xml:space="preserve"> There is usually no point in quoting your error to more than one significant figure, and no point in quoting your fitted value to more precision than your error.</w:t>
      </w:r>
    </w:p>
    <w:p w14:paraId="1D0F68F0" w14:textId="77777777" w:rsidR="004B05E3" w:rsidRDefault="004B05E3" w:rsidP="006B2CB2">
      <w:pPr>
        <w:pStyle w:val="ListParagraph"/>
      </w:pPr>
    </w:p>
    <w:p w14:paraId="73398757" w14:textId="77777777" w:rsidR="004B05E3" w:rsidRDefault="004B05E3" w:rsidP="006B2CB2">
      <w:pPr>
        <w:pStyle w:val="ListParagraph"/>
      </w:pPr>
      <w:r>
        <w:t>In the example above, I would quote my fitted parameters as:</w:t>
      </w:r>
    </w:p>
    <w:p w14:paraId="010A11BD" w14:textId="77777777" w:rsidR="004B05E3" w:rsidRDefault="004B05E3" w:rsidP="006B2CB2">
      <w:pPr>
        <w:pStyle w:val="ListParagraph"/>
      </w:pPr>
    </w:p>
    <w:p w14:paraId="7A574052" w14:textId="77777777" w:rsidR="004B05E3" w:rsidRPr="00390DB4" w:rsidRDefault="004B05E3" w:rsidP="006B2CB2">
      <w:pPr>
        <w:pStyle w:val="ListParagraph"/>
      </w:pPr>
      <w:r w:rsidRPr="00390DB4">
        <w:rPr>
          <w:rFonts w:cs="Times New Roman"/>
        </w:rPr>
        <w:t>Top</w:t>
      </w:r>
      <w:r w:rsidRPr="00390DB4">
        <w:t xml:space="preserve"> = 204 </w:t>
      </w:r>
      <w:r w:rsidRPr="00390DB4">
        <w:rPr>
          <w:rFonts w:cstheme="minorHAnsi"/>
        </w:rPr>
        <w:t>±</w:t>
      </w:r>
      <w:r w:rsidRPr="00390DB4">
        <w:t xml:space="preserve"> 5 arb units</w:t>
      </w:r>
    </w:p>
    <w:p w14:paraId="004B80A1" w14:textId="77777777" w:rsidR="004B05E3" w:rsidRPr="00390DB4" w:rsidRDefault="004B05E3" w:rsidP="006B2CB2">
      <w:pPr>
        <w:pStyle w:val="ListParagraph"/>
        <w:rPr>
          <w:rFonts w:cstheme="minorHAnsi"/>
        </w:rPr>
      </w:pPr>
      <w:r w:rsidRPr="00390DB4">
        <w:rPr>
          <w:rFonts w:cs="Times New Roman"/>
        </w:rPr>
        <w:t>Bottom</w:t>
      </w:r>
      <w:r w:rsidRPr="00390DB4">
        <w:t xml:space="preserve"> = 5</w:t>
      </w:r>
      <w:r w:rsidR="00DC1755" w:rsidRPr="00390DB4">
        <w:t>3</w:t>
      </w:r>
      <w:r w:rsidRPr="00390DB4">
        <w:t xml:space="preserve"> </w:t>
      </w:r>
      <w:r w:rsidRPr="00390DB4">
        <w:rPr>
          <w:rFonts w:cstheme="minorHAnsi"/>
        </w:rPr>
        <w:t>± 4 arb units</w:t>
      </w:r>
    </w:p>
    <w:p w14:paraId="6B9262A6" w14:textId="77777777" w:rsidR="004B05E3" w:rsidRPr="00390DB4" w:rsidRDefault="004B05E3" w:rsidP="006B2CB2">
      <w:pPr>
        <w:pStyle w:val="ListParagraph"/>
      </w:pPr>
      <w:r w:rsidRPr="00390DB4">
        <w:rPr>
          <w:rFonts w:cs="Times New Roman"/>
        </w:rPr>
        <w:t>IC50</w:t>
      </w:r>
      <w:r w:rsidR="00DC1755" w:rsidRPr="00390DB4">
        <w:rPr>
          <w:rFonts w:cstheme="minorHAnsi"/>
        </w:rPr>
        <w:t xml:space="preserve"> = 5</w:t>
      </w:r>
      <w:r w:rsidRPr="00390DB4">
        <w:rPr>
          <w:rFonts w:cstheme="minorHAnsi"/>
        </w:rPr>
        <w:t xml:space="preserve"> ± 1 × 10</w:t>
      </w:r>
      <w:r w:rsidRPr="00390DB4">
        <w:rPr>
          <w:rFonts w:cstheme="minorHAnsi"/>
          <w:vertAlign w:val="superscript"/>
        </w:rPr>
        <w:t>-9</w:t>
      </w:r>
      <w:r w:rsidRPr="00390DB4">
        <w:rPr>
          <w:rFonts w:cstheme="minorHAnsi"/>
        </w:rPr>
        <w:t xml:space="preserve"> </w:t>
      </w:r>
      <w:proofErr w:type="gramStart"/>
      <w:r w:rsidRPr="00390DB4">
        <w:rPr>
          <w:rFonts w:cstheme="minorHAnsi"/>
        </w:rPr>
        <w:t xml:space="preserve">M </w:t>
      </w:r>
      <w:r w:rsidRPr="00390DB4">
        <w:t xml:space="preserve"> =</w:t>
      </w:r>
      <w:proofErr w:type="gramEnd"/>
      <w:r w:rsidRPr="00390DB4">
        <w:t xml:space="preserve"> </w:t>
      </w:r>
      <w:r w:rsidR="00DC1755" w:rsidRPr="00390DB4">
        <w:t>5</w:t>
      </w:r>
      <w:r w:rsidRPr="00390DB4">
        <w:t xml:space="preserve"> </w:t>
      </w:r>
      <w:r w:rsidRPr="00390DB4">
        <w:rPr>
          <w:rFonts w:cstheme="minorHAnsi"/>
        </w:rPr>
        <w:t xml:space="preserve">± 1 </w:t>
      </w:r>
      <w:proofErr w:type="spellStart"/>
      <w:r w:rsidRPr="00390DB4">
        <w:rPr>
          <w:rFonts w:cstheme="minorHAnsi"/>
        </w:rPr>
        <w:t>nM</w:t>
      </w:r>
      <w:proofErr w:type="spellEnd"/>
    </w:p>
    <w:p w14:paraId="69DF630E" w14:textId="77777777" w:rsidR="006B2CB2" w:rsidRDefault="006B2CB2" w:rsidP="006B2CB2">
      <w:pPr>
        <w:pStyle w:val="ListParagraph"/>
      </w:pPr>
    </w:p>
    <w:p w14:paraId="39E7F5C4" w14:textId="77777777" w:rsidR="006B2CB2" w:rsidRDefault="006B2CB2" w:rsidP="00A048C0">
      <w:pPr>
        <w:pStyle w:val="ListParagraph"/>
        <w:numPr>
          <w:ilvl w:val="0"/>
          <w:numId w:val="1"/>
        </w:numPr>
      </w:pPr>
      <w:r>
        <w:lastRenderedPageBreak/>
        <w:t>If the fit is successful, a best fit line will have appeared on your graph. It won’t be completely smooth because the line shown is joining calculated data</w:t>
      </w:r>
      <w:r w:rsidR="004B05E3">
        <w:t xml:space="preserve"> </w:t>
      </w:r>
      <w:r>
        <w:t xml:space="preserve">points at each value of </w:t>
      </w:r>
      <w:r w:rsidRPr="006B2CB2">
        <w:rPr>
          <w:rFonts w:ascii="Times New Roman" w:hAnsi="Times New Roman" w:cs="Times New Roman"/>
          <w:i/>
        </w:rPr>
        <w:t>x</w:t>
      </w:r>
      <w:r>
        <w:t xml:space="preserve"> in your original data. This is fine.</w:t>
      </w:r>
    </w:p>
    <w:p w14:paraId="12CC2657" w14:textId="77777777" w:rsidR="004B05E3" w:rsidRDefault="004B05E3" w:rsidP="004B05E3">
      <w:pPr>
        <w:pStyle w:val="ListParagraph"/>
        <w:jc w:val="center"/>
      </w:pPr>
      <w:r>
        <w:rPr>
          <w:noProof/>
          <w:lang w:eastAsia="en-GB"/>
        </w:rPr>
        <w:drawing>
          <wp:inline distT="0" distB="0" distL="0" distR="0" wp14:anchorId="23A5506B" wp14:editId="180AE5AD">
            <wp:extent cx="3541783" cy="2154940"/>
            <wp:effectExtent l="0" t="0" r="190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Best fit line.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541783" cy="2154940"/>
                    </a:xfrm>
                    <a:prstGeom prst="rect">
                      <a:avLst/>
                    </a:prstGeom>
                  </pic:spPr>
                </pic:pic>
              </a:graphicData>
            </a:graphic>
          </wp:inline>
        </w:drawing>
      </w:r>
    </w:p>
    <w:p w14:paraId="3CE78BAE" w14:textId="77777777" w:rsidR="004B05E3" w:rsidRDefault="004B05E3" w:rsidP="004B05E3">
      <w:pPr>
        <w:pStyle w:val="ListParagraph"/>
      </w:pPr>
    </w:p>
    <w:p w14:paraId="19E67545" w14:textId="77777777" w:rsidR="004B05E3" w:rsidRDefault="004B05E3" w:rsidP="004B05E3">
      <w:pPr>
        <w:pStyle w:val="ListParagraph"/>
        <w:rPr>
          <w:b/>
        </w:rPr>
      </w:pPr>
      <w:r>
        <w:t xml:space="preserve">The first thing you should do is look at your best fit line. Does it go through most of your data points? </w:t>
      </w:r>
      <w:r w:rsidRPr="004B05E3">
        <w:rPr>
          <w:b/>
        </w:rPr>
        <w:t>If not, stop.</w:t>
      </w:r>
      <w:r>
        <w:t xml:space="preserve"> Why not? Has </w:t>
      </w:r>
      <w:proofErr w:type="spellStart"/>
      <w:r>
        <w:t>SciDAVis</w:t>
      </w:r>
      <w:proofErr w:type="spellEnd"/>
      <w:r>
        <w:t xml:space="preserve"> found something that is mathematically right, but physically unrealistic (perhaps because your initial guesses were wrong or the tolerance of the fit is set too high)? </w:t>
      </w:r>
      <w:r w:rsidRPr="004B05E3">
        <w:rPr>
          <w:b/>
        </w:rPr>
        <w:t>Never accept the results of a data fit where the best fit line does not look as though it is fitting your data. If it looks wrong, something will be wrong.</w:t>
      </w:r>
    </w:p>
    <w:p w14:paraId="392D907D" w14:textId="77777777" w:rsidR="004B05E3" w:rsidRPr="004B05E3" w:rsidRDefault="004B05E3" w:rsidP="004B05E3">
      <w:pPr>
        <w:pStyle w:val="ListParagraph"/>
      </w:pPr>
    </w:p>
    <w:p w14:paraId="240CDCA2" w14:textId="77777777" w:rsidR="00234C3E" w:rsidRDefault="004B05E3" w:rsidP="00234C3E">
      <w:pPr>
        <w:pStyle w:val="ListParagraph"/>
      </w:pPr>
      <w:r w:rsidRPr="004B05E3">
        <w:t xml:space="preserve">If your </w:t>
      </w:r>
      <w:r>
        <w:t>best fit line goes through your experimental data points then be pleased! You have successfully fit your data and can record your fitted parameters</w:t>
      </w:r>
      <w:r w:rsidR="009B08C1">
        <w:t xml:space="preserve"> and their errors</w:t>
      </w:r>
      <w:r>
        <w:t xml:space="preserve"> (from the </w:t>
      </w:r>
      <w:r w:rsidRPr="00DD7596">
        <w:rPr>
          <w:i/>
        </w:rPr>
        <w:t>Results Log</w:t>
      </w:r>
      <w:r>
        <w:t xml:space="preserve"> panel) with confidence.</w:t>
      </w:r>
    </w:p>
    <w:p w14:paraId="1C7908CC" w14:textId="77777777" w:rsidR="00234C3E" w:rsidRDefault="00234C3E" w:rsidP="00234C3E"/>
    <w:p w14:paraId="6A533AB2" w14:textId="028B62DC" w:rsidR="00234C3E" w:rsidRDefault="00234C3E" w:rsidP="00234C3E">
      <w:r>
        <w:t>At this point, you have fit one of your sets of data. Return to p</w:t>
      </w:r>
      <w:r w:rsidR="001B6417">
        <w:rPr>
          <w:noProof/>
        </w:rPr>
        <w:fldChar w:fldCharType="begin"/>
      </w:r>
      <w:r w:rsidR="001B6417">
        <w:rPr>
          <w:noProof/>
        </w:rPr>
        <w:instrText xml:space="preserve"> PAGEREF _Ref26367253 </w:instrText>
      </w:r>
      <w:r w:rsidR="001B6417">
        <w:rPr>
          <w:noProof/>
        </w:rPr>
        <w:fldChar w:fldCharType="separate"/>
      </w:r>
      <w:r w:rsidR="006A7132">
        <w:rPr>
          <w:noProof/>
        </w:rPr>
        <w:t>11</w:t>
      </w:r>
      <w:r w:rsidR="001B6417">
        <w:rPr>
          <w:noProof/>
        </w:rPr>
        <w:fldChar w:fldCharType="end"/>
      </w:r>
      <w:r>
        <w:t xml:space="preserve"> and the section </w:t>
      </w:r>
      <w:r w:rsidR="001B6417" w:rsidRPr="00EF0395">
        <w:rPr>
          <w:i/>
        </w:rPr>
        <w:fldChar w:fldCharType="begin"/>
      </w:r>
      <w:r w:rsidR="001B6417" w:rsidRPr="00EF0395">
        <w:rPr>
          <w:i/>
        </w:rPr>
        <w:instrText xml:space="preserve"> REF _Ref26367253 </w:instrText>
      </w:r>
      <w:r w:rsidR="00EF0395">
        <w:rPr>
          <w:i/>
        </w:rPr>
        <w:instrText xml:space="preserve"> \* MERGEFORMAT </w:instrText>
      </w:r>
      <w:r w:rsidR="001B6417" w:rsidRPr="00EF0395">
        <w:rPr>
          <w:i/>
        </w:rPr>
        <w:fldChar w:fldCharType="separate"/>
      </w:r>
      <w:r w:rsidR="006A7132" w:rsidRPr="006A7132">
        <w:rPr>
          <w:i/>
        </w:rPr>
        <w:t>Fitting our data</w:t>
      </w:r>
      <w:r w:rsidR="001B6417" w:rsidRPr="00EF0395">
        <w:rPr>
          <w:i/>
        </w:rPr>
        <w:fldChar w:fldCharType="end"/>
      </w:r>
      <w:r>
        <w:t xml:space="preserve"> and repeat the process for the other three curves. Note that you should not need to change the parameters in the </w:t>
      </w:r>
      <w:r w:rsidRPr="00234C3E">
        <w:rPr>
          <w:i/>
        </w:rPr>
        <w:t>Custom Output &gt;&gt;</w:t>
      </w:r>
      <w:r>
        <w:t xml:space="preserve"> box (p13) for the remaining curves (it should default to </w:t>
      </w:r>
      <w:r w:rsidRPr="00D950CE">
        <w:rPr>
          <w:i/>
        </w:rPr>
        <w:t>Same X as Fitting Data</w:t>
      </w:r>
      <w:r>
        <w:t xml:space="preserve">).  When you have finished with the </w:t>
      </w:r>
      <w:r w:rsidRPr="00234C3E">
        <w:rPr>
          <w:i/>
        </w:rPr>
        <w:t>Fit Wizard</w:t>
      </w:r>
      <w:r>
        <w:t xml:space="preserve"> dialogue box, click </w:t>
      </w:r>
      <w:r w:rsidRPr="00234C3E">
        <w:rPr>
          <w:i/>
        </w:rPr>
        <w:t>Close</w:t>
      </w:r>
      <w:r>
        <w:t>.</w:t>
      </w:r>
    </w:p>
    <w:p w14:paraId="15FFAE89" w14:textId="77777777" w:rsidR="00234C3E" w:rsidRDefault="00234C3E" w:rsidP="00234C3E"/>
    <w:p w14:paraId="0CD77884" w14:textId="77777777" w:rsidR="00234C3E" w:rsidRPr="00234C3E" w:rsidRDefault="00234C3E" w:rsidP="00234C3E">
      <w:pPr>
        <w:rPr>
          <w:b/>
        </w:rPr>
      </w:pPr>
      <w:r w:rsidRPr="00234C3E">
        <w:rPr>
          <w:b/>
        </w:rPr>
        <w:t>Question:</w:t>
      </w:r>
    </w:p>
    <w:p w14:paraId="41372304" w14:textId="77777777" w:rsidR="00234C3E" w:rsidRPr="00234C3E" w:rsidRDefault="00234C3E" w:rsidP="00234C3E">
      <w:pPr>
        <w:rPr>
          <w:b/>
        </w:rPr>
      </w:pPr>
      <w:r w:rsidRPr="00234C3E">
        <w:rPr>
          <w:b/>
        </w:rPr>
        <w:t>What are the IC</w:t>
      </w:r>
      <w:r w:rsidRPr="00234C3E">
        <w:rPr>
          <w:b/>
          <w:vertAlign w:val="subscript"/>
        </w:rPr>
        <w:t>50</w:t>
      </w:r>
      <w:r w:rsidRPr="00234C3E">
        <w:rPr>
          <w:b/>
        </w:rPr>
        <w:t xml:space="preserve"> values for the four compounds you have been given?</w:t>
      </w:r>
    </w:p>
    <w:p w14:paraId="7B4719BB" w14:textId="77777777" w:rsidR="00234C3E" w:rsidRDefault="00234C3E" w:rsidP="00234C3E"/>
    <w:p w14:paraId="71B30D7F" w14:textId="77777777" w:rsidR="00234C3E" w:rsidRDefault="00234C3E" w:rsidP="00234C3E"/>
    <w:p w14:paraId="7D19B6FF" w14:textId="77777777" w:rsidR="00234C3E" w:rsidRDefault="00234C3E" w:rsidP="00234C3E"/>
    <w:p w14:paraId="5E8E4A33" w14:textId="77777777" w:rsidR="00234C3E" w:rsidRDefault="00234C3E" w:rsidP="00234C3E"/>
    <w:p w14:paraId="13C16038" w14:textId="77777777" w:rsidR="00234C3E" w:rsidRDefault="00234C3E" w:rsidP="00234C3E"/>
    <w:p w14:paraId="7C950813" w14:textId="77777777" w:rsidR="00234C3E" w:rsidRDefault="00234C3E" w:rsidP="00234C3E"/>
    <w:p w14:paraId="7C63C8E5" w14:textId="77777777" w:rsidR="00234C3E" w:rsidRPr="001261DE" w:rsidRDefault="001261DE" w:rsidP="00234C3E">
      <w:pPr>
        <w:rPr>
          <w:b/>
        </w:rPr>
      </w:pPr>
      <w:r w:rsidRPr="001261DE">
        <w:rPr>
          <w:b/>
        </w:rPr>
        <w:t>Which inhibitor is most potent?</w:t>
      </w:r>
    </w:p>
    <w:p w14:paraId="1B1EED1C" w14:textId="77777777" w:rsidR="00234C3E" w:rsidRDefault="00234C3E">
      <w:r>
        <w:br w:type="page"/>
      </w:r>
    </w:p>
    <w:p w14:paraId="0C7AFEA7" w14:textId="77777777" w:rsidR="00701413" w:rsidRDefault="00701413" w:rsidP="008E227B">
      <w:pPr>
        <w:pStyle w:val="Heading1"/>
      </w:pPr>
      <w:r>
        <w:lastRenderedPageBreak/>
        <w:t>Saving your data</w:t>
      </w:r>
    </w:p>
    <w:p w14:paraId="6587F7F9" w14:textId="77777777" w:rsidR="00701413" w:rsidRPr="00701413" w:rsidRDefault="00701413" w:rsidP="00701413">
      <w:r>
        <w:t>You have carried out a lot of work on your data and it would a shame to lose it. Go to</w:t>
      </w:r>
      <w:r w:rsidRPr="00BD0BF8">
        <w:t xml:space="preserve"> File -&gt; Save Project As…</w:t>
      </w:r>
      <w:r>
        <w:t xml:space="preserve"> and save your </w:t>
      </w:r>
      <w:proofErr w:type="spellStart"/>
      <w:r>
        <w:t>SciDAVis</w:t>
      </w:r>
      <w:proofErr w:type="spellEnd"/>
      <w:r>
        <w:t xml:space="preserve"> project.</w:t>
      </w:r>
    </w:p>
    <w:p w14:paraId="2C410B36" w14:textId="77777777" w:rsidR="00234C3E" w:rsidRDefault="008E227B" w:rsidP="008E227B">
      <w:pPr>
        <w:pStyle w:val="Heading1"/>
      </w:pPr>
      <w:r>
        <w:t>Modifying your graph</w:t>
      </w:r>
    </w:p>
    <w:p w14:paraId="5657E4D7" w14:textId="77777777" w:rsidR="008E227B" w:rsidRDefault="008E227B" w:rsidP="008E227B">
      <w:r>
        <w:t xml:space="preserve">The most important thing is to make sure that your data is fit well, but the second most important thing is to present your data </w:t>
      </w:r>
      <w:r w:rsidR="00701413">
        <w:t xml:space="preserve">well in a graphical form. We have already modified the limits and titles of the </w:t>
      </w:r>
      <w:r w:rsidR="00701413" w:rsidRPr="00701413">
        <w:rPr>
          <w:rFonts w:ascii="Times New Roman" w:hAnsi="Times New Roman" w:cs="Times New Roman"/>
          <w:i/>
        </w:rPr>
        <w:t>x</w:t>
      </w:r>
      <w:r w:rsidR="00701413">
        <w:t xml:space="preserve"> and </w:t>
      </w:r>
      <w:r w:rsidR="00701413" w:rsidRPr="00701413">
        <w:rPr>
          <w:rFonts w:ascii="Times New Roman" w:hAnsi="Times New Roman" w:cs="Times New Roman"/>
          <w:i/>
        </w:rPr>
        <w:t>y</w:t>
      </w:r>
      <w:r w:rsidR="00701413">
        <w:t xml:space="preserve"> axes. Most other aspects of the graph can be modified by double clicking on them. </w:t>
      </w:r>
    </w:p>
    <w:p w14:paraId="04F2FE3A" w14:textId="77777777" w:rsidR="00701413" w:rsidRDefault="00701413" w:rsidP="008E227B">
      <w:r>
        <w:t xml:space="preserve">Double clicking on a data set enables you to change (among other things) the symbol used for the data set, the colour of the data set and the colour of the error bars. Slightly annoyingly, you will need to click </w:t>
      </w:r>
      <w:r w:rsidRPr="00701413">
        <w:rPr>
          <w:i/>
        </w:rPr>
        <w:t>Apply</w:t>
      </w:r>
      <w:r>
        <w:t xml:space="preserve"> after every change you make.</w:t>
      </w:r>
    </w:p>
    <w:p w14:paraId="790F9CAE" w14:textId="77777777" w:rsidR="00C373C0" w:rsidRDefault="00701413" w:rsidP="008E227B">
      <w:r>
        <w:t xml:space="preserve">Have a play with the different options and customise your graph. </w:t>
      </w:r>
    </w:p>
    <w:p w14:paraId="66FAC674" w14:textId="77777777" w:rsidR="00C373C0" w:rsidRDefault="00C373C0" w:rsidP="008E227B"/>
    <w:p w14:paraId="3D9C4B19" w14:textId="77777777" w:rsidR="00701413" w:rsidRPr="00C371E3" w:rsidRDefault="00C371E3" w:rsidP="008E227B">
      <w:pPr>
        <w:rPr>
          <w:b/>
        </w:rPr>
      </w:pPr>
      <w:r w:rsidRPr="00C371E3">
        <w:rPr>
          <w:b/>
        </w:rPr>
        <w:t xml:space="preserve">Remember </w:t>
      </w:r>
      <w:r w:rsidR="00701413" w:rsidRPr="00C371E3">
        <w:rPr>
          <w:b/>
        </w:rPr>
        <w:t>that, as a minimum, every scientific graph must have labelled axes (with units) and a key (</w:t>
      </w:r>
      <w:r w:rsidR="00C373C0" w:rsidRPr="00C371E3">
        <w:rPr>
          <w:b/>
        </w:rPr>
        <w:t>perhaps in the figure legend) to indicate which data set is which.</w:t>
      </w:r>
    </w:p>
    <w:p w14:paraId="2FF9DAB2" w14:textId="77777777" w:rsidR="00701413" w:rsidRDefault="00701413" w:rsidP="008E227B"/>
    <w:p w14:paraId="1F47A5A0" w14:textId="77777777" w:rsidR="00C373C0" w:rsidRDefault="00C373C0" w:rsidP="00C373C0">
      <w:pPr>
        <w:pStyle w:val="Heading1"/>
      </w:pPr>
      <w:r>
        <w:t>Exporting your graph to use in a report</w:t>
      </w:r>
    </w:p>
    <w:p w14:paraId="1AA99F21" w14:textId="77777777" w:rsidR="00C373C0" w:rsidRPr="00C373C0" w:rsidRDefault="00C373C0" w:rsidP="00C373C0">
      <w:r>
        <w:t xml:space="preserve">Now your graph is finalised, we need to </w:t>
      </w:r>
      <w:r w:rsidR="000409F2">
        <w:t xml:space="preserve">export </w:t>
      </w:r>
      <w:r>
        <w:t xml:space="preserve">it to use in </w:t>
      </w:r>
      <w:proofErr w:type="spellStart"/>
      <w:proofErr w:type="gramStart"/>
      <w:r w:rsidRPr="00B53039">
        <w:rPr>
          <w:i/>
        </w:rPr>
        <w:t>eg</w:t>
      </w:r>
      <w:proofErr w:type="spellEnd"/>
      <w:proofErr w:type="gramEnd"/>
      <w:r>
        <w:t xml:space="preserve"> an experimental report. Make sure the graph window is selected and go to</w:t>
      </w:r>
      <w:r w:rsidRPr="00BD0BF8">
        <w:t xml:space="preserve"> File -&gt; Export Graph -&gt; Current…</w:t>
      </w:r>
    </w:p>
    <w:p w14:paraId="784A6AB5" w14:textId="77777777" w:rsidR="00AF767F" w:rsidRDefault="00C373C0" w:rsidP="00A048C0">
      <w:pPr>
        <w:jc w:val="center"/>
      </w:pPr>
      <w:r>
        <w:rPr>
          <w:noProof/>
          <w:lang w:eastAsia="en-GB"/>
        </w:rPr>
        <w:drawing>
          <wp:inline distT="0" distB="0" distL="0" distR="0" wp14:anchorId="7519D84A" wp14:editId="7B8B82CB">
            <wp:extent cx="5243854" cy="28984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l="422" t="1605" r="8060" b="8462"/>
                    <a:stretch/>
                  </pic:blipFill>
                  <pic:spPr bwMode="auto">
                    <a:xfrm>
                      <a:off x="0" y="0"/>
                      <a:ext cx="5245420" cy="2899341"/>
                    </a:xfrm>
                    <a:prstGeom prst="rect">
                      <a:avLst/>
                    </a:prstGeom>
                    <a:ln>
                      <a:noFill/>
                    </a:ln>
                    <a:extLst>
                      <a:ext uri="{53640926-AAD7-44D8-BBD7-CCE9431645EC}">
                        <a14:shadowObscured xmlns:a14="http://schemas.microsoft.com/office/drawing/2010/main"/>
                      </a:ext>
                    </a:extLst>
                  </pic:spPr>
                </pic:pic>
              </a:graphicData>
            </a:graphic>
          </wp:inline>
        </w:drawing>
      </w:r>
    </w:p>
    <w:p w14:paraId="59ECAB05" w14:textId="77777777" w:rsidR="00AF767F" w:rsidRDefault="00C373C0" w:rsidP="00073074">
      <w:r>
        <w:t>The default file type is a bitmap image (.bmp)</w:t>
      </w:r>
      <w:r w:rsidR="000409F2">
        <w:t xml:space="preserve">. I find bitmap images hard </w:t>
      </w:r>
      <w:r>
        <w:t>to work with</w:t>
      </w:r>
      <w:r w:rsidR="000409F2">
        <w:t xml:space="preserve"> and prefer </w:t>
      </w:r>
      <w:proofErr w:type="spellStart"/>
      <w:r w:rsidR="000409F2">
        <w:t>png</w:t>
      </w:r>
      <w:proofErr w:type="spellEnd"/>
      <w:r w:rsidR="000409F2">
        <w:t xml:space="preserve"> files instead</w:t>
      </w:r>
      <w:r>
        <w:t xml:space="preserve">. Change </w:t>
      </w:r>
      <w:r w:rsidRPr="00C373C0">
        <w:rPr>
          <w:i/>
        </w:rPr>
        <w:t>Files of type</w:t>
      </w:r>
      <w:r>
        <w:t xml:space="preserve"> to .</w:t>
      </w:r>
      <w:proofErr w:type="spellStart"/>
      <w:r>
        <w:t>png</w:t>
      </w:r>
      <w:proofErr w:type="spellEnd"/>
      <w:r>
        <w:t xml:space="preserve"> and make the image quality as high as possible (under </w:t>
      </w:r>
      <w:r w:rsidRPr="00C373C0">
        <w:rPr>
          <w:i/>
        </w:rPr>
        <w:t>Advanced&gt;&gt;</w:t>
      </w:r>
      <w:r>
        <w:t xml:space="preserve"> if this is not shown). The maximum value of quality is 100. Finally choose a filename and click </w:t>
      </w:r>
      <w:r>
        <w:rPr>
          <w:i/>
        </w:rPr>
        <w:t>S</w:t>
      </w:r>
      <w:r w:rsidRPr="00C373C0">
        <w:rPr>
          <w:i/>
        </w:rPr>
        <w:t>ave</w:t>
      </w:r>
      <w:r>
        <w:t>.</w:t>
      </w:r>
    </w:p>
    <w:p w14:paraId="6769D606" w14:textId="77777777" w:rsidR="00C373C0" w:rsidRDefault="00C373C0">
      <w:r>
        <w:br w:type="page"/>
      </w:r>
    </w:p>
    <w:p w14:paraId="6244A401" w14:textId="77777777" w:rsidR="00C373C0" w:rsidRDefault="00C373C0" w:rsidP="00073074">
      <w:r>
        <w:lastRenderedPageBreak/>
        <w:t>My final graph looks like this:</w:t>
      </w:r>
    </w:p>
    <w:p w14:paraId="7E54B5EB" w14:textId="77777777" w:rsidR="00C373C0" w:rsidRDefault="00C373C0" w:rsidP="00C373C0">
      <w:pPr>
        <w:jc w:val="center"/>
      </w:pPr>
      <w:r>
        <w:rPr>
          <w:noProof/>
          <w:lang w:eastAsia="en-GB"/>
        </w:rPr>
        <w:drawing>
          <wp:inline distT="0" distB="0" distL="0" distR="0" wp14:anchorId="3225A5F3" wp14:editId="695C2D06">
            <wp:extent cx="3879561" cy="2167585"/>
            <wp:effectExtent l="0" t="0" r="6985" b="444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Output graph.png"/>
                    <pic:cNvPicPr/>
                  </pic:nvPicPr>
                  <pic:blipFill>
                    <a:blip r:embed="rId55">
                      <a:extLst>
                        <a:ext uri="{28A0092B-C50C-407E-A947-70E740481C1C}">
                          <a14:useLocalDpi xmlns:a14="http://schemas.microsoft.com/office/drawing/2010/main" val="0"/>
                        </a:ext>
                      </a:extLst>
                    </a:blip>
                    <a:stretch>
                      <a:fillRect/>
                    </a:stretch>
                  </pic:blipFill>
                  <pic:spPr>
                    <a:xfrm>
                      <a:off x="0" y="0"/>
                      <a:ext cx="3886603" cy="2171520"/>
                    </a:xfrm>
                    <a:prstGeom prst="rect">
                      <a:avLst/>
                    </a:prstGeom>
                  </pic:spPr>
                </pic:pic>
              </a:graphicData>
            </a:graphic>
          </wp:inline>
        </w:drawing>
      </w:r>
    </w:p>
    <w:p w14:paraId="12D3E65E" w14:textId="77777777" w:rsidR="00AF767F" w:rsidRDefault="00AF767F" w:rsidP="00073074"/>
    <w:p w14:paraId="66397080" w14:textId="77777777" w:rsidR="00AF767F" w:rsidRDefault="00C373C0" w:rsidP="00C373C0">
      <w:pPr>
        <w:pStyle w:val="Heading1"/>
      </w:pPr>
      <w:r>
        <w:t>Including error values</w:t>
      </w:r>
    </w:p>
    <w:p w14:paraId="449DBBDC" w14:textId="77777777" w:rsidR="00C373C0" w:rsidRDefault="00C373C0" w:rsidP="00073074">
      <w:r>
        <w:t xml:space="preserve">You will notice that we haven’t weighted our data points by their error values in fitting our data. Doing a weighted fit is the best practice way of fitting our data, but it turns out that it doesn’t </w:t>
      </w:r>
      <w:r w:rsidR="009562D3">
        <w:t xml:space="preserve">always </w:t>
      </w:r>
      <w:r>
        <w:t xml:space="preserve">work well in </w:t>
      </w:r>
      <w:proofErr w:type="spellStart"/>
      <w:r>
        <w:t>SciDAVis</w:t>
      </w:r>
      <w:proofErr w:type="spellEnd"/>
      <w:r>
        <w:t>. If you want to explore how to weight your data then return to the Fit Wizard window (</w:t>
      </w:r>
      <w:r w:rsidRPr="00BD0BF8">
        <w:t>Analysis -&gt; Fit Wizard</w:t>
      </w:r>
      <w:r>
        <w:t xml:space="preserve">). Select </w:t>
      </w:r>
      <w:r w:rsidRPr="00C373C0">
        <w:rPr>
          <w:i/>
        </w:rPr>
        <w:t>User defined</w:t>
      </w:r>
      <w:r>
        <w:t xml:space="preserve">, select the equation for your sigmoid curve, check the </w:t>
      </w:r>
      <w:r w:rsidRPr="00C373C0">
        <w:rPr>
          <w:i/>
        </w:rPr>
        <w:t>Fit with selected user function</w:t>
      </w:r>
      <w:r>
        <w:t xml:space="preserve"> box and then click </w:t>
      </w:r>
      <w:r w:rsidRPr="00C373C0">
        <w:rPr>
          <w:i/>
        </w:rPr>
        <w:t>Fit &gt;&gt;</w:t>
      </w:r>
      <w:r>
        <w:t>.</w:t>
      </w:r>
    </w:p>
    <w:p w14:paraId="723CCD32" w14:textId="48AB1709" w:rsidR="001942CF" w:rsidRDefault="00467DDE" w:rsidP="00073074">
      <w:r>
        <w:t xml:space="preserve">As previously, you will need to </w:t>
      </w:r>
      <w:r w:rsidR="009562D3">
        <w:t>enter</w:t>
      </w:r>
      <w:r>
        <w:t xml:space="preserve"> guess values </w:t>
      </w:r>
      <w:r w:rsidRPr="0092208A">
        <w:rPr>
          <w:rFonts w:cstheme="minorHAnsi"/>
        </w:rPr>
        <w:t>for Top, Bottom and IC50</w:t>
      </w:r>
      <w:r>
        <w:t xml:space="preserve">. In order to </w:t>
      </w:r>
      <w:r w:rsidR="007A5E0C">
        <w:t xml:space="preserve">weight our </w:t>
      </w:r>
      <w:proofErr w:type="gramStart"/>
      <w:r w:rsidR="007A5E0C">
        <w:t>data</w:t>
      </w:r>
      <w:proofErr w:type="gramEnd"/>
      <w:r w:rsidR="007A5E0C">
        <w:t xml:space="preserve"> fit by the error on each measurement</w:t>
      </w:r>
      <w:r w:rsidR="0001130B">
        <w:t>,</w:t>
      </w:r>
      <w:r>
        <w:t xml:space="preserve"> c</w:t>
      </w:r>
      <w:r w:rsidR="00C20819">
        <w:t xml:space="preserve">lick on </w:t>
      </w:r>
      <w:r w:rsidR="00C20819" w:rsidRPr="00C20819">
        <w:rPr>
          <w:i/>
        </w:rPr>
        <w:t>Errors unknown</w:t>
      </w:r>
      <w:r w:rsidR="00C20819">
        <w:t xml:space="preserve"> (the value for </w:t>
      </w:r>
      <w:r w:rsidR="00C20819" w:rsidRPr="00C20819">
        <w:rPr>
          <w:i/>
        </w:rPr>
        <w:t>Y error source</w:t>
      </w:r>
      <w:r w:rsidR="00C20819">
        <w:t xml:space="preserve">) and change to </w:t>
      </w:r>
      <w:r w:rsidR="00C20819" w:rsidRPr="00C20819">
        <w:rPr>
          <w:i/>
        </w:rPr>
        <w:t>Arbitrary dataset</w:t>
      </w:r>
      <w:r w:rsidR="00C20819">
        <w:t xml:space="preserve">. We need to tell </w:t>
      </w:r>
      <w:proofErr w:type="spellStart"/>
      <w:r w:rsidR="00C20819">
        <w:t>SciDAVis</w:t>
      </w:r>
      <w:proofErr w:type="spellEnd"/>
      <w:r w:rsidR="00C20819">
        <w:t xml:space="preserve"> where to find our error values. Have a look at the data set which is highlighted at the top of the box (in the </w:t>
      </w:r>
      <w:r w:rsidR="00C20819" w:rsidRPr="00C20819">
        <w:rPr>
          <w:i/>
        </w:rPr>
        <w:t xml:space="preserve">Curve </w:t>
      </w:r>
      <w:r w:rsidR="00C20819" w:rsidRPr="00C20819">
        <w:t>box</w:t>
      </w:r>
      <w:r w:rsidR="00C20819">
        <w:t xml:space="preserve">) and set the Y error source to the matching column. In my case, I am fitting the curve for </w:t>
      </w:r>
      <w:r w:rsidR="00C20819" w:rsidRPr="00C20819">
        <w:rPr>
          <w:i/>
        </w:rPr>
        <w:t>Table1_Inhibitor1</w:t>
      </w:r>
      <w:r w:rsidR="00C20819">
        <w:t xml:space="preserve"> so I have set the next two boxes to </w:t>
      </w:r>
      <w:r w:rsidR="00C20819" w:rsidRPr="00C20819">
        <w:rPr>
          <w:i/>
        </w:rPr>
        <w:t>Table1</w:t>
      </w:r>
      <w:r w:rsidR="00C20819">
        <w:t xml:space="preserve"> and </w:t>
      </w:r>
      <w:r w:rsidR="00C20819" w:rsidRPr="00C20819">
        <w:rPr>
          <w:i/>
        </w:rPr>
        <w:t>Inhibitor1 error</w:t>
      </w:r>
      <w:r w:rsidR="00C20819">
        <w:t xml:space="preserve"> (since this is what I named my error column on p</w:t>
      </w:r>
      <w:r w:rsidR="001B6417">
        <w:rPr>
          <w:noProof/>
        </w:rPr>
        <w:fldChar w:fldCharType="begin"/>
      </w:r>
      <w:r w:rsidR="001B6417">
        <w:rPr>
          <w:noProof/>
        </w:rPr>
        <w:instrText xml:space="preserve"> PAGEREF _Ref26357110 </w:instrText>
      </w:r>
      <w:r w:rsidR="001B6417">
        <w:rPr>
          <w:noProof/>
        </w:rPr>
        <w:fldChar w:fldCharType="separate"/>
      </w:r>
      <w:r w:rsidR="006A7132">
        <w:rPr>
          <w:noProof/>
        </w:rPr>
        <w:t>6</w:t>
      </w:r>
      <w:r w:rsidR="001B6417">
        <w:rPr>
          <w:noProof/>
        </w:rPr>
        <w:fldChar w:fldCharType="end"/>
      </w:r>
      <w:r w:rsidR="00C20819">
        <w:t xml:space="preserve">). </w:t>
      </w:r>
    </w:p>
    <w:p w14:paraId="2198F50C" w14:textId="77777777" w:rsidR="00C20819" w:rsidRDefault="00C20819" w:rsidP="00C20819">
      <w:pPr>
        <w:jc w:val="center"/>
      </w:pPr>
      <w:r>
        <w:rPr>
          <w:noProof/>
          <w:lang w:eastAsia="en-GB"/>
        </w:rPr>
        <w:drawing>
          <wp:inline distT="0" distB="0" distL="0" distR="0" wp14:anchorId="10381F8A" wp14:editId="541EBB3C">
            <wp:extent cx="2508509" cy="1807468"/>
            <wp:effectExtent l="0" t="0" r="6350" b="254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Y error values.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508509" cy="1807468"/>
                    </a:xfrm>
                    <a:prstGeom prst="rect">
                      <a:avLst/>
                    </a:prstGeom>
                  </pic:spPr>
                </pic:pic>
              </a:graphicData>
            </a:graphic>
          </wp:inline>
        </w:drawing>
      </w:r>
    </w:p>
    <w:p w14:paraId="03FD86D5" w14:textId="77777777" w:rsidR="009562D3" w:rsidRDefault="009562D3" w:rsidP="00073074"/>
    <w:p w14:paraId="302A5912" w14:textId="77777777" w:rsidR="00C20819" w:rsidRDefault="009562D3" w:rsidP="00073074">
      <w:r>
        <w:t xml:space="preserve">When you have done this, click </w:t>
      </w:r>
      <w:r w:rsidRPr="009562D3">
        <w:rPr>
          <w:i/>
        </w:rPr>
        <w:t>Fit</w:t>
      </w:r>
      <w:r>
        <w:t xml:space="preserve"> (as you would for a normal fit). </w:t>
      </w:r>
    </w:p>
    <w:p w14:paraId="63A7CA26" w14:textId="77777777" w:rsidR="009562D3" w:rsidRDefault="009562D3" w:rsidP="00073074">
      <w:pPr>
        <w:rPr>
          <w:b/>
        </w:rPr>
      </w:pPr>
    </w:p>
    <w:p w14:paraId="37030001" w14:textId="77777777" w:rsidR="001B6417" w:rsidRDefault="001B6417" w:rsidP="00073074">
      <w:pPr>
        <w:rPr>
          <w:b/>
        </w:rPr>
      </w:pPr>
    </w:p>
    <w:p w14:paraId="0923E4EF" w14:textId="77777777" w:rsidR="009562D3" w:rsidRDefault="009562D3">
      <w:pPr>
        <w:rPr>
          <w:b/>
        </w:rPr>
      </w:pPr>
      <w:r>
        <w:rPr>
          <w:b/>
        </w:rPr>
        <w:br w:type="page"/>
      </w:r>
    </w:p>
    <w:p w14:paraId="41124BA3" w14:textId="77777777" w:rsidR="009562D3" w:rsidRPr="009562D3" w:rsidRDefault="009562D3" w:rsidP="00073074">
      <w:pPr>
        <w:rPr>
          <w:b/>
        </w:rPr>
      </w:pPr>
      <w:r w:rsidRPr="009562D3">
        <w:rPr>
          <w:b/>
        </w:rPr>
        <w:lastRenderedPageBreak/>
        <w:t>Question:</w:t>
      </w:r>
    </w:p>
    <w:p w14:paraId="75EC897F" w14:textId="77777777" w:rsidR="009562D3" w:rsidRPr="009562D3" w:rsidRDefault="009562D3" w:rsidP="00073074">
      <w:pPr>
        <w:rPr>
          <w:b/>
        </w:rPr>
      </w:pPr>
      <w:r w:rsidRPr="009562D3">
        <w:rPr>
          <w:b/>
        </w:rPr>
        <w:t xml:space="preserve">Can you do a weighted fit for </w:t>
      </w:r>
      <w:proofErr w:type="gramStart"/>
      <w:r w:rsidRPr="009562D3">
        <w:rPr>
          <w:b/>
        </w:rPr>
        <w:t>all of</w:t>
      </w:r>
      <w:proofErr w:type="gramEnd"/>
      <w:r w:rsidRPr="009562D3">
        <w:rPr>
          <w:b/>
        </w:rPr>
        <w:t xml:space="preserve"> your sets of experimental data? If so, what are the IC</w:t>
      </w:r>
      <w:r w:rsidRPr="009562D3">
        <w:rPr>
          <w:b/>
          <w:vertAlign w:val="subscript"/>
        </w:rPr>
        <w:t>50</w:t>
      </w:r>
      <w:r w:rsidRPr="009562D3">
        <w:rPr>
          <w:b/>
        </w:rPr>
        <w:t xml:space="preserve"> values that you determine?</w:t>
      </w:r>
    </w:p>
    <w:p w14:paraId="0E63D2D0" w14:textId="77777777" w:rsidR="009562D3" w:rsidRDefault="009562D3" w:rsidP="009369FD"/>
    <w:p w14:paraId="269B2AD7" w14:textId="77777777" w:rsidR="009562D3" w:rsidRDefault="009562D3" w:rsidP="009369FD"/>
    <w:p w14:paraId="29C73334" w14:textId="77777777" w:rsidR="009562D3" w:rsidRDefault="009562D3" w:rsidP="009369FD"/>
    <w:p w14:paraId="5A04151A" w14:textId="77777777" w:rsidR="009562D3" w:rsidRDefault="009562D3" w:rsidP="009369FD"/>
    <w:p w14:paraId="69AA5DA9" w14:textId="77777777" w:rsidR="009562D3" w:rsidRDefault="009562D3" w:rsidP="009369FD"/>
    <w:p w14:paraId="47D806B8" w14:textId="77777777" w:rsidR="009562D3" w:rsidRDefault="009562D3" w:rsidP="009369FD"/>
    <w:p w14:paraId="45869104" w14:textId="77777777" w:rsidR="009562D3" w:rsidRDefault="009562D3" w:rsidP="009369FD"/>
    <w:p w14:paraId="56762DEE" w14:textId="77777777" w:rsidR="009562D3" w:rsidRDefault="009562D3" w:rsidP="009369FD"/>
    <w:p w14:paraId="0ECCD762" w14:textId="77777777" w:rsidR="009562D3" w:rsidRDefault="009F7A69" w:rsidP="00585BAE">
      <w:pPr>
        <w:pStyle w:val="Heading1"/>
      </w:pPr>
      <w:r>
        <w:t>Adding</w:t>
      </w:r>
      <w:r w:rsidR="00585BAE">
        <w:t xml:space="preserve"> positive and negative control values</w:t>
      </w:r>
      <w:r>
        <w:t xml:space="preserve"> to </w:t>
      </w:r>
      <w:proofErr w:type="spellStart"/>
      <w:r>
        <w:t>SciDAVis</w:t>
      </w:r>
      <w:proofErr w:type="spellEnd"/>
    </w:p>
    <w:p w14:paraId="636F8EDC" w14:textId="77777777" w:rsidR="00585BAE" w:rsidRDefault="00585BAE" w:rsidP="009369FD">
      <w:r>
        <w:t xml:space="preserve">We have experimental data for </w:t>
      </w:r>
      <w:r w:rsidR="00633FFB">
        <w:t xml:space="preserve">negative </w:t>
      </w:r>
      <w:r>
        <w:t xml:space="preserve">and </w:t>
      </w:r>
      <w:r w:rsidR="00633FFB">
        <w:t xml:space="preserve">positive </w:t>
      </w:r>
      <w:r>
        <w:t>controls</w:t>
      </w:r>
      <w:r w:rsidR="00633FFB">
        <w:t xml:space="preserve"> (enzyme only and known inhibitor experiments)</w:t>
      </w:r>
      <w:r>
        <w:t xml:space="preserve">. We are going to add these </w:t>
      </w:r>
      <w:r w:rsidR="00633FFB">
        <w:t xml:space="preserve">values </w:t>
      </w:r>
      <w:r>
        <w:t xml:space="preserve">to our graph </w:t>
      </w:r>
      <w:r w:rsidR="00432822">
        <w:t xml:space="preserve">as straight lines </w:t>
      </w:r>
      <w:r>
        <w:t>to indicate the values we might expect for 0% and 100% inhibition of our kinase.</w:t>
      </w:r>
    </w:p>
    <w:p w14:paraId="49C879F8" w14:textId="77777777" w:rsidR="006A2513" w:rsidRDefault="006A2513" w:rsidP="009369FD">
      <w:r>
        <w:t xml:space="preserve">Click on your data table and go to Table -&gt; Add Column. Add six columns. Using the </w:t>
      </w:r>
      <w:r w:rsidRPr="006A2513">
        <w:rPr>
          <w:i/>
        </w:rPr>
        <w:t>Name</w:t>
      </w:r>
      <w:r>
        <w:t xml:space="preserve"> box on the </w:t>
      </w:r>
      <w:r w:rsidRPr="006A2513">
        <w:rPr>
          <w:i/>
        </w:rPr>
        <w:t>Description</w:t>
      </w:r>
      <w:r>
        <w:t xml:space="preserve"> tab at the </w:t>
      </w:r>
      <w:proofErr w:type="gramStart"/>
      <w:r>
        <w:t>right hand</w:t>
      </w:r>
      <w:proofErr w:type="gramEnd"/>
      <w:r>
        <w:t xml:space="preserve"> side of your table, name your columns appropriately. I named my columns </w:t>
      </w:r>
      <w:r w:rsidRPr="006A2513">
        <w:rPr>
          <w:i/>
        </w:rPr>
        <w:t>No inhibitor</w:t>
      </w:r>
      <w:r>
        <w:t xml:space="preserve">, </w:t>
      </w:r>
      <w:r w:rsidRPr="006A2513">
        <w:rPr>
          <w:i/>
        </w:rPr>
        <w:t xml:space="preserve">No </w:t>
      </w:r>
      <w:proofErr w:type="spellStart"/>
      <w:r w:rsidRPr="006A2513">
        <w:rPr>
          <w:i/>
        </w:rPr>
        <w:t>inh</w:t>
      </w:r>
      <w:proofErr w:type="spellEnd"/>
      <w:r w:rsidRPr="006A2513">
        <w:rPr>
          <w:i/>
        </w:rPr>
        <w:t xml:space="preserve"> +error</w:t>
      </w:r>
      <w:r>
        <w:t xml:space="preserve">, </w:t>
      </w:r>
      <w:r w:rsidRPr="006A2513">
        <w:rPr>
          <w:i/>
        </w:rPr>
        <w:t xml:space="preserve">No </w:t>
      </w:r>
      <w:proofErr w:type="spellStart"/>
      <w:r w:rsidRPr="006A2513">
        <w:rPr>
          <w:i/>
        </w:rPr>
        <w:t>inh</w:t>
      </w:r>
      <w:proofErr w:type="spellEnd"/>
      <w:r w:rsidRPr="006A2513">
        <w:rPr>
          <w:i/>
        </w:rPr>
        <w:t xml:space="preserve"> </w:t>
      </w:r>
      <w:r w:rsidR="000B3665">
        <w:rPr>
          <w:i/>
        </w:rPr>
        <w:t>-</w:t>
      </w:r>
      <w:r w:rsidRPr="006A2513">
        <w:rPr>
          <w:i/>
        </w:rPr>
        <w:t>error</w:t>
      </w:r>
      <w:r>
        <w:t xml:space="preserve">, </w:t>
      </w:r>
      <w:r w:rsidRPr="006A2513">
        <w:rPr>
          <w:i/>
        </w:rPr>
        <w:t>Positive control</w:t>
      </w:r>
      <w:r>
        <w:t xml:space="preserve">, </w:t>
      </w:r>
      <w:proofErr w:type="spellStart"/>
      <w:r w:rsidRPr="006A2513">
        <w:rPr>
          <w:i/>
        </w:rPr>
        <w:t>Pos</w:t>
      </w:r>
      <w:proofErr w:type="spellEnd"/>
      <w:r w:rsidRPr="006A2513">
        <w:rPr>
          <w:i/>
        </w:rPr>
        <w:t xml:space="preserve"> </w:t>
      </w:r>
      <w:proofErr w:type="spellStart"/>
      <w:r w:rsidRPr="006A2513">
        <w:rPr>
          <w:i/>
        </w:rPr>
        <w:t>contr</w:t>
      </w:r>
      <w:proofErr w:type="spellEnd"/>
      <w:r w:rsidRPr="006A2513">
        <w:rPr>
          <w:i/>
        </w:rPr>
        <w:t xml:space="preserve"> +error</w:t>
      </w:r>
      <w:r>
        <w:t xml:space="preserve">, </w:t>
      </w:r>
      <w:proofErr w:type="spellStart"/>
      <w:r w:rsidRPr="006A2513">
        <w:rPr>
          <w:i/>
        </w:rPr>
        <w:t>Pos</w:t>
      </w:r>
      <w:proofErr w:type="spellEnd"/>
      <w:r w:rsidRPr="006A2513">
        <w:rPr>
          <w:i/>
        </w:rPr>
        <w:t xml:space="preserve"> </w:t>
      </w:r>
      <w:proofErr w:type="spellStart"/>
      <w:r w:rsidRPr="006A2513">
        <w:rPr>
          <w:i/>
        </w:rPr>
        <w:t>contr</w:t>
      </w:r>
      <w:proofErr w:type="spellEnd"/>
      <w:r w:rsidRPr="006A2513">
        <w:rPr>
          <w:i/>
        </w:rPr>
        <w:t xml:space="preserve"> </w:t>
      </w:r>
      <w:r w:rsidR="000B3665">
        <w:rPr>
          <w:i/>
        </w:rPr>
        <w:t>-</w:t>
      </w:r>
      <w:r w:rsidRPr="006A2513">
        <w:rPr>
          <w:i/>
        </w:rPr>
        <w:t>error</w:t>
      </w:r>
      <w:r>
        <w:t xml:space="preserve">. Remember to click </w:t>
      </w:r>
      <w:r w:rsidRPr="006A2513">
        <w:rPr>
          <w:i/>
        </w:rPr>
        <w:t>Apply</w:t>
      </w:r>
      <w:r>
        <w:t xml:space="preserve"> after each name chang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6A2513" w14:paraId="2350BBAF" w14:textId="77777777" w:rsidTr="006A2513">
        <w:tc>
          <w:tcPr>
            <w:tcW w:w="4508" w:type="dxa"/>
          </w:tcPr>
          <w:p w14:paraId="2AFBF616" w14:textId="77777777" w:rsidR="006A2513" w:rsidRDefault="006A2513" w:rsidP="006A2513">
            <w:pPr>
              <w:jc w:val="center"/>
            </w:pPr>
            <w:r>
              <w:rPr>
                <w:noProof/>
                <w:lang w:eastAsia="en-GB"/>
              </w:rPr>
              <w:drawing>
                <wp:inline distT="0" distB="0" distL="0" distR="0" wp14:anchorId="3A01DF4A" wp14:editId="74DFE256">
                  <wp:extent cx="2171700" cy="17049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7"/>
                          <a:srcRect l="-997" r="63107" b="47115"/>
                          <a:stretch/>
                        </pic:blipFill>
                        <pic:spPr bwMode="auto">
                          <a:xfrm>
                            <a:off x="0" y="0"/>
                            <a:ext cx="2171700" cy="1704975"/>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14:paraId="1F1C7F6A" w14:textId="77777777" w:rsidR="006A2513" w:rsidRDefault="006A2513" w:rsidP="006A2513">
            <w:pPr>
              <w:jc w:val="center"/>
            </w:pPr>
            <w:r>
              <w:rPr>
                <w:noProof/>
                <w:lang w:eastAsia="en-GB"/>
              </w:rPr>
              <w:drawing>
                <wp:inline distT="0" distB="0" distL="0" distR="0" wp14:anchorId="4BFAEFE2" wp14:editId="74D187A4">
                  <wp:extent cx="1721485" cy="17145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8"/>
                          <a:srcRect l="69965" t="30431" b="16388"/>
                          <a:stretch/>
                        </pic:blipFill>
                        <pic:spPr bwMode="auto">
                          <a:xfrm>
                            <a:off x="0" y="0"/>
                            <a:ext cx="1721485" cy="17145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6B3CE890" w14:textId="77777777" w:rsidR="006A2513" w:rsidRDefault="006A2513" w:rsidP="009369FD"/>
    <w:p w14:paraId="1AB2BACD" w14:textId="77777777" w:rsidR="006A2513" w:rsidRDefault="006A2513" w:rsidP="009369FD">
      <w:r>
        <w:t xml:space="preserve">Return to your Excel </w:t>
      </w:r>
      <w:proofErr w:type="gramStart"/>
      <w:r>
        <w:t>worksheet, and</w:t>
      </w:r>
      <w:proofErr w:type="gramEnd"/>
      <w:r>
        <w:t xml:space="preserve"> click on the cell containing </w:t>
      </w:r>
      <w:r w:rsidR="00A465F8">
        <w:t xml:space="preserve">the average value for your enzyme only control (cell F18). Copy this value and paste it into </w:t>
      </w:r>
      <w:proofErr w:type="spellStart"/>
      <w:r w:rsidR="00A465F8">
        <w:t>SciDAVis</w:t>
      </w:r>
      <w:proofErr w:type="spellEnd"/>
      <w:r w:rsidR="00A465F8">
        <w:t xml:space="preserve">. We are going to ask </w:t>
      </w:r>
      <w:proofErr w:type="spellStart"/>
      <w:r w:rsidR="00A465F8">
        <w:t>SciDAVis</w:t>
      </w:r>
      <w:proofErr w:type="spellEnd"/>
      <w:r w:rsidR="00A465F8">
        <w:t xml:space="preserve"> to draw a straight line between two points, so we only need to paste this value into the first and last rows of our </w:t>
      </w:r>
      <w:r w:rsidR="00A465F8" w:rsidRPr="00A465F8">
        <w:rPr>
          <w:i/>
        </w:rPr>
        <w:t>No inhibitor</w:t>
      </w:r>
      <w:r w:rsidR="00A465F8">
        <w:t xml:space="preserve"> column. Do the same for the average value of your </w:t>
      </w:r>
      <w:r w:rsidR="00A465F8" w:rsidRPr="00A465F8">
        <w:rPr>
          <w:i/>
        </w:rPr>
        <w:t>known inhibitor</w:t>
      </w:r>
      <w:r w:rsidR="00A465F8">
        <w:t xml:space="preserve"> control. </w:t>
      </w:r>
    </w:p>
    <w:p w14:paraId="55B4FFE5" w14:textId="77777777" w:rsidR="00A465F8" w:rsidRDefault="00A465F8" w:rsidP="00E6250D">
      <w:pPr>
        <w:jc w:val="center"/>
        <w:rPr>
          <w:noProof/>
          <w:lang w:eastAsia="en-GB"/>
        </w:rPr>
      </w:pPr>
      <w:r>
        <w:rPr>
          <w:noProof/>
          <w:lang w:eastAsia="en-GB"/>
        </w:rPr>
        <w:drawing>
          <wp:inline distT="0" distB="0" distL="0" distR="0" wp14:anchorId="254D96EA" wp14:editId="2CA35E0F">
            <wp:extent cx="2133600" cy="97204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9"/>
                    <a:srcRect l="39220" t="36342" r="23554" b="33507"/>
                    <a:stretch/>
                  </pic:blipFill>
                  <pic:spPr bwMode="auto">
                    <a:xfrm>
                      <a:off x="0" y="0"/>
                      <a:ext cx="2133600" cy="972042"/>
                    </a:xfrm>
                    <a:prstGeom prst="rect">
                      <a:avLst/>
                    </a:prstGeom>
                    <a:ln>
                      <a:noFill/>
                    </a:ln>
                    <a:extLst>
                      <a:ext uri="{53640926-AAD7-44D8-BBD7-CCE9431645EC}">
                        <a14:shadowObscured xmlns:a14="http://schemas.microsoft.com/office/drawing/2010/main"/>
                      </a:ext>
                    </a:extLst>
                  </pic:spPr>
                </pic:pic>
              </a:graphicData>
            </a:graphic>
          </wp:inline>
        </w:drawing>
      </w:r>
    </w:p>
    <w:p w14:paraId="1BC9E197" w14:textId="77777777" w:rsidR="00A465F8" w:rsidRDefault="00A465F8" w:rsidP="009369FD">
      <w:pPr>
        <w:rPr>
          <w:noProof/>
          <w:lang w:eastAsia="en-GB"/>
        </w:rPr>
      </w:pPr>
      <w:r>
        <w:rPr>
          <w:noProof/>
          <w:lang w:eastAsia="en-GB"/>
        </w:rPr>
        <w:t xml:space="preserve">Next, make a note of the standard deviation for your enzyme only control that you calculated in Excel. Return to SciDAVis and go to the first row of your </w:t>
      </w:r>
      <w:r w:rsidRPr="00A465F8">
        <w:rPr>
          <w:i/>
          <w:noProof/>
          <w:lang w:eastAsia="en-GB"/>
        </w:rPr>
        <w:t>No inh +error</w:t>
      </w:r>
      <w:r>
        <w:rPr>
          <w:noProof/>
          <w:lang w:eastAsia="en-GB"/>
        </w:rPr>
        <w:t xml:space="preserve"> column. Click in this cell, and then click on the </w:t>
      </w:r>
      <w:r w:rsidRPr="00A465F8">
        <w:rPr>
          <w:i/>
          <w:noProof/>
          <w:lang w:eastAsia="en-GB"/>
        </w:rPr>
        <w:t>Formula</w:t>
      </w:r>
      <w:r>
        <w:rPr>
          <w:noProof/>
          <w:lang w:eastAsia="en-GB"/>
        </w:rPr>
        <w:t xml:space="preserve"> tab at the right hand side of the window. Go to the column selection </w:t>
      </w:r>
      <w:r w:rsidR="00D71AD2">
        <w:rPr>
          <w:noProof/>
          <w:lang w:eastAsia="en-GB"/>
        </w:rPr>
        <w:lastRenderedPageBreak/>
        <w:t>dropdown menu</w:t>
      </w:r>
      <w:r>
        <w:rPr>
          <w:noProof/>
          <w:lang w:eastAsia="en-GB"/>
        </w:rPr>
        <w:t xml:space="preserve"> at the bottom of the window and select the column containing your </w:t>
      </w:r>
      <w:r w:rsidR="00E6250D" w:rsidRPr="00E6250D">
        <w:rPr>
          <w:i/>
          <w:noProof/>
          <w:lang w:eastAsia="en-GB"/>
        </w:rPr>
        <w:t>No inhibitor</w:t>
      </w:r>
      <w:r w:rsidR="00E6250D">
        <w:rPr>
          <w:noProof/>
          <w:lang w:eastAsia="en-GB"/>
        </w:rPr>
        <w:t xml:space="preserve"> values. Click </w:t>
      </w:r>
      <w:r w:rsidR="00E6250D" w:rsidRPr="00E6250D">
        <w:rPr>
          <w:i/>
          <w:noProof/>
          <w:lang w:eastAsia="en-GB"/>
        </w:rPr>
        <w:t>Add</w:t>
      </w:r>
      <w:r w:rsidR="00E6250D">
        <w:rPr>
          <w:noProof/>
          <w:lang w:eastAsia="en-GB"/>
        </w:rPr>
        <w:t xml:space="preserve">, and then type </w:t>
      </w:r>
      <w:r w:rsidR="00E6250D" w:rsidRPr="00E6250D">
        <w:rPr>
          <w:i/>
          <w:noProof/>
          <w:lang w:eastAsia="en-GB"/>
        </w:rPr>
        <w:t>+</w:t>
      </w:r>
      <w:r w:rsidR="00E6250D">
        <w:rPr>
          <w:noProof/>
          <w:lang w:eastAsia="en-GB"/>
        </w:rPr>
        <w:t xml:space="preserve"> and then the value of the standard deviation you calculated in Excel. My formula ended up looking like: </w:t>
      </w:r>
      <w:r w:rsidR="00E6250D" w:rsidRPr="00E6250D">
        <w:rPr>
          <w:i/>
          <w:noProof/>
          <w:lang w:eastAsia="en-GB"/>
        </w:rPr>
        <w:t>col("No inhibitor")+18.82278594</w:t>
      </w:r>
      <w:r w:rsidR="00E6250D">
        <w:rPr>
          <w:noProof/>
          <w:lang w:eastAsia="en-GB"/>
        </w:rPr>
        <w:t xml:space="preserve">. Click </w:t>
      </w:r>
      <w:r w:rsidR="00E6250D" w:rsidRPr="00E6250D">
        <w:rPr>
          <w:i/>
          <w:noProof/>
          <w:lang w:eastAsia="en-GB"/>
        </w:rPr>
        <w:t>Apply</w:t>
      </w:r>
      <w:r w:rsidR="00E6250D">
        <w:rPr>
          <w:noProof/>
          <w:lang w:eastAsia="en-GB"/>
        </w:rPr>
        <w:t>.</w:t>
      </w:r>
    </w:p>
    <w:p w14:paraId="2AE018D3" w14:textId="77777777" w:rsidR="00E6250D" w:rsidRDefault="00E6250D" w:rsidP="00E6250D">
      <w:pPr>
        <w:jc w:val="center"/>
        <w:rPr>
          <w:noProof/>
          <w:lang w:eastAsia="en-GB"/>
        </w:rPr>
      </w:pPr>
      <w:r>
        <w:rPr>
          <w:noProof/>
          <w:lang w:eastAsia="en-GB"/>
        </w:rPr>
        <w:drawing>
          <wp:inline distT="0" distB="0" distL="0" distR="0" wp14:anchorId="125C3121" wp14:editId="75D583FF">
            <wp:extent cx="4279401" cy="1847092"/>
            <wp:effectExtent l="0" t="0" r="6985"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Adding a formula.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279401" cy="1847092"/>
                    </a:xfrm>
                    <a:prstGeom prst="rect">
                      <a:avLst/>
                    </a:prstGeom>
                  </pic:spPr>
                </pic:pic>
              </a:graphicData>
            </a:graphic>
          </wp:inline>
        </w:drawing>
      </w:r>
    </w:p>
    <w:p w14:paraId="72252E9E" w14:textId="77777777" w:rsidR="00E6250D" w:rsidRDefault="00E6250D" w:rsidP="009369FD">
      <w:pPr>
        <w:rPr>
          <w:noProof/>
          <w:lang w:eastAsia="en-GB"/>
        </w:rPr>
      </w:pPr>
      <w:r>
        <w:t xml:space="preserve">Repeat this for the </w:t>
      </w:r>
      <w:r>
        <w:rPr>
          <w:i/>
          <w:noProof/>
          <w:lang w:eastAsia="en-GB"/>
        </w:rPr>
        <w:t>No inh -</w:t>
      </w:r>
      <w:r w:rsidRPr="00A465F8">
        <w:rPr>
          <w:i/>
          <w:noProof/>
          <w:lang w:eastAsia="en-GB"/>
        </w:rPr>
        <w:t>error</w:t>
      </w:r>
      <w:r>
        <w:rPr>
          <w:noProof/>
          <w:lang w:eastAsia="en-GB"/>
        </w:rPr>
        <w:t xml:space="preserve"> column, remembering to subtract the value of the standard deviation. </w:t>
      </w:r>
    </w:p>
    <w:p w14:paraId="177A46AE" w14:textId="77777777" w:rsidR="006141F9" w:rsidRDefault="006141F9" w:rsidP="009369FD">
      <w:pPr>
        <w:rPr>
          <w:noProof/>
          <w:lang w:eastAsia="en-GB"/>
        </w:rPr>
      </w:pPr>
    </w:p>
    <w:p w14:paraId="48F64E9D" w14:textId="77777777" w:rsidR="00E6250D" w:rsidRDefault="00E6250D" w:rsidP="009369FD">
      <w:pPr>
        <w:rPr>
          <w:noProof/>
          <w:lang w:eastAsia="en-GB"/>
        </w:rPr>
      </w:pPr>
      <w:r>
        <w:rPr>
          <w:noProof/>
          <w:lang w:eastAsia="en-GB"/>
        </w:rPr>
        <w:t xml:space="preserve">Now repeat the whole procedure for the </w:t>
      </w:r>
      <w:r w:rsidRPr="00E6250D">
        <w:rPr>
          <w:i/>
          <w:noProof/>
          <w:lang w:eastAsia="en-GB"/>
        </w:rPr>
        <w:t>Positive control</w:t>
      </w:r>
      <w:r>
        <w:rPr>
          <w:noProof/>
          <w:lang w:eastAsia="en-GB"/>
        </w:rPr>
        <w:t xml:space="preserve">. </w:t>
      </w:r>
    </w:p>
    <w:p w14:paraId="2C32A8DD" w14:textId="77777777" w:rsidR="006141F9" w:rsidRDefault="006141F9" w:rsidP="009369FD">
      <w:pPr>
        <w:rPr>
          <w:noProof/>
          <w:lang w:eastAsia="en-GB"/>
        </w:rPr>
      </w:pPr>
    </w:p>
    <w:p w14:paraId="2E84F93B" w14:textId="77777777" w:rsidR="00E6250D" w:rsidRDefault="00E6250D" w:rsidP="009369FD">
      <w:pPr>
        <w:rPr>
          <w:noProof/>
          <w:lang w:eastAsia="en-GB"/>
        </w:rPr>
      </w:pPr>
      <w:r>
        <w:rPr>
          <w:noProof/>
          <w:lang w:eastAsia="en-GB"/>
        </w:rPr>
        <w:t xml:space="preserve">Notice that </w:t>
      </w:r>
      <w:r w:rsidR="008C531D">
        <w:rPr>
          <w:noProof/>
          <w:lang w:eastAsia="en-GB"/>
        </w:rPr>
        <w:t xml:space="preserve">when calculating formulae </w:t>
      </w:r>
      <w:r>
        <w:rPr>
          <w:noProof/>
          <w:lang w:eastAsia="en-GB"/>
        </w:rPr>
        <w:t xml:space="preserve">SciDAVis has added zeros to the rows where there is no value in </w:t>
      </w:r>
      <w:r w:rsidR="008C531D">
        <w:rPr>
          <w:noProof/>
          <w:lang w:eastAsia="en-GB"/>
        </w:rPr>
        <w:t xml:space="preserve">the </w:t>
      </w:r>
      <w:r w:rsidR="008C531D" w:rsidRPr="008C531D">
        <w:rPr>
          <w:i/>
          <w:noProof/>
          <w:lang w:eastAsia="en-GB"/>
        </w:rPr>
        <w:t>No inhibitor</w:t>
      </w:r>
      <w:r w:rsidR="008C531D">
        <w:rPr>
          <w:noProof/>
          <w:lang w:eastAsia="en-GB"/>
        </w:rPr>
        <w:t xml:space="preserve"> / </w:t>
      </w:r>
      <w:r w:rsidR="008C531D" w:rsidRPr="008C531D">
        <w:rPr>
          <w:i/>
          <w:noProof/>
          <w:lang w:eastAsia="en-GB"/>
        </w:rPr>
        <w:t>Postive control</w:t>
      </w:r>
      <w:r w:rsidR="008C531D">
        <w:rPr>
          <w:noProof/>
          <w:lang w:eastAsia="en-GB"/>
        </w:rPr>
        <w:t xml:space="preserve"> column. We need to remove these zeros otherwise they will cause problems later on. Select these cells and press the </w:t>
      </w:r>
      <w:r w:rsidR="008C531D" w:rsidRPr="008C531D">
        <w:rPr>
          <w:i/>
          <w:noProof/>
          <w:lang w:eastAsia="en-GB"/>
        </w:rPr>
        <w:t>Delete</w:t>
      </w:r>
      <w:r w:rsidR="008C531D">
        <w:rPr>
          <w:noProof/>
          <w:lang w:eastAsia="en-GB"/>
        </w:rPr>
        <w:t xml:space="preserve"> key on the keyboard (not backspace). The zeros should all have changed to red dash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8C531D" w14:paraId="11D26993" w14:textId="77777777" w:rsidTr="008C531D">
        <w:tc>
          <w:tcPr>
            <w:tcW w:w="4508" w:type="dxa"/>
          </w:tcPr>
          <w:p w14:paraId="3E5A2932" w14:textId="77777777" w:rsidR="008C531D" w:rsidRDefault="008C531D" w:rsidP="008C531D">
            <w:pPr>
              <w:jc w:val="center"/>
              <w:rPr>
                <w:noProof/>
                <w:lang w:eastAsia="en-GB"/>
              </w:rPr>
            </w:pPr>
            <w:r>
              <w:rPr>
                <w:noProof/>
                <w:lang w:eastAsia="en-GB"/>
              </w:rPr>
              <w:drawing>
                <wp:inline distT="0" distB="0" distL="0" distR="0" wp14:anchorId="1B35B2A5" wp14:editId="761311B8">
                  <wp:extent cx="2520780" cy="105727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1"/>
                          <a:srcRect l="35198" t="36564" r="20792" b="30619"/>
                          <a:stretch/>
                        </pic:blipFill>
                        <pic:spPr bwMode="auto">
                          <a:xfrm>
                            <a:off x="0" y="0"/>
                            <a:ext cx="2522418" cy="1057962"/>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14:paraId="23EB380F" w14:textId="77777777" w:rsidR="008C531D" w:rsidRDefault="008C531D" w:rsidP="008C531D">
            <w:pPr>
              <w:jc w:val="center"/>
              <w:rPr>
                <w:noProof/>
                <w:lang w:eastAsia="en-GB"/>
              </w:rPr>
            </w:pPr>
            <w:r>
              <w:rPr>
                <w:noProof/>
                <w:lang w:eastAsia="en-GB"/>
              </w:rPr>
              <w:drawing>
                <wp:inline distT="0" distB="0" distL="0" distR="0" wp14:anchorId="549BBF5F" wp14:editId="76097F58">
                  <wp:extent cx="2519045" cy="1045029"/>
                  <wp:effectExtent l="0" t="0" r="0" b="317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2"/>
                          <a:srcRect l="34693" t="36715" r="21285" b="30818"/>
                          <a:stretch/>
                        </pic:blipFill>
                        <pic:spPr bwMode="auto">
                          <a:xfrm>
                            <a:off x="0" y="0"/>
                            <a:ext cx="2523093" cy="1046708"/>
                          </a:xfrm>
                          <a:prstGeom prst="rect">
                            <a:avLst/>
                          </a:prstGeom>
                          <a:ln>
                            <a:noFill/>
                          </a:ln>
                          <a:extLst>
                            <a:ext uri="{53640926-AAD7-44D8-BBD7-CCE9431645EC}">
                              <a14:shadowObscured xmlns:a14="http://schemas.microsoft.com/office/drawing/2010/main"/>
                            </a:ext>
                          </a:extLst>
                        </pic:spPr>
                      </pic:pic>
                    </a:graphicData>
                  </a:graphic>
                </wp:inline>
              </w:drawing>
            </w:r>
          </w:p>
        </w:tc>
      </w:tr>
    </w:tbl>
    <w:p w14:paraId="5028E2E0" w14:textId="77777777" w:rsidR="006141F9" w:rsidRDefault="009F7A69" w:rsidP="009F7A69">
      <w:pPr>
        <w:pStyle w:val="Heading1"/>
        <w:rPr>
          <w:noProof/>
          <w:lang w:eastAsia="en-GB"/>
        </w:rPr>
      </w:pPr>
      <w:r>
        <w:rPr>
          <w:noProof/>
          <w:lang w:eastAsia="en-GB"/>
        </w:rPr>
        <w:t>Plotting postive and negative control values on your graph</w:t>
      </w:r>
    </w:p>
    <w:p w14:paraId="4B94873D" w14:textId="77777777" w:rsidR="00D71AD2" w:rsidRDefault="008C531D" w:rsidP="009369FD">
      <w:pPr>
        <w:rPr>
          <w:noProof/>
          <w:lang w:eastAsia="en-GB"/>
        </w:rPr>
      </w:pPr>
      <w:r>
        <w:rPr>
          <w:noProof/>
          <w:lang w:eastAsia="en-GB"/>
        </w:rPr>
        <w:t xml:space="preserve">To plot </w:t>
      </w:r>
      <w:r w:rsidR="009F7A69">
        <w:rPr>
          <w:noProof/>
          <w:lang w:eastAsia="en-GB"/>
        </w:rPr>
        <w:t>your control</w:t>
      </w:r>
      <w:r>
        <w:rPr>
          <w:noProof/>
          <w:lang w:eastAsia="en-GB"/>
        </w:rPr>
        <w:t xml:space="preserve"> values on your graph, click on the graph window. Go to Graph -&gt; Add/Remove Curve… . </w:t>
      </w:r>
      <w:r w:rsidR="00D71AD2">
        <w:rPr>
          <w:noProof/>
          <w:lang w:eastAsia="en-GB"/>
        </w:rPr>
        <w:t xml:space="preserve">The </w:t>
      </w:r>
      <w:r w:rsidR="00D71AD2" w:rsidRPr="00D71AD2">
        <w:rPr>
          <w:i/>
          <w:noProof/>
          <w:lang w:eastAsia="en-GB"/>
        </w:rPr>
        <w:t>Add/Remove curves</w:t>
      </w:r>
      <w:r w:rsidR="00D71AD2">
        <w:rPr>
          <w:noProof/>
          <w:lang w:eastAsia="en-GB"/>
        </w:rPr>
        <w:t xml:space="preserve"> </w:t>
      </w:r>
      <w:r>
        <w:rPr>
          <w:noProof/>
          <w:lang w:eastAsia="en-GB"/>
        </w:rPr>
        <w:t xml:space="preserve">dialogue box opens. </w:t>
      </w:r>
    </w:p>
    <w:p w14:paraId="1C14FD2A" w14:textId="77777777" w:rsidR="008C531D" w:rsidRDefault="008C531D" w:rsidP="009369FD">
      <w:pPr>
        <w:rPr>
          <w:noProof/>
          <w:lang w:eastAsia="en-GB"/>
        </w:rPr>
      </w:pPr>
      <w:r>
        <w:rPr>
          <w:noProof/>
          <w:lang w:eastAsia="en-GB"/>
        </w:rPr>
        <w:t xml:space="preserve">The left column of the box lists every set of data that you have (including every curve fit you have carried out). The right column lists all the data that is currently plotted on your graph. The dropdown box at the top enables you to select how new data is plotted on the graph (symbols, joining </w:t>
      </w:r>
      <w:r w:rsidRPr="008C531D">
        <w:rPr>
          <w:rFonts w:cstheme="minorHAnsi"/>
          <w:noProof/>
          <w:lang w:eastAsia="en-GB"/>
        </w:rPr>
        <w:t xml:space="preserve">line </w:t>
      </w:r>
      <w:r w:rsidRPr="008C531D">
        <w:rPr>
          <w:rFonts w:cstheme="minorHAnsi"/>
          <w:bCs/>
          <w:i/>
          <w:noProof/>
          <w:color w:val="000000"/>
          <w:lang w:eastAsia="en-GB"/>
        </w:rPr>
        <w:t>etc</w:t>
      </w:r>
      <w:r w:rsidRPr="008C531D">
        <w:rPr>
          <w:rFonts w:cstheme="minorHAnsi"/>
          <w:bCs/>
          <w:noProof/>
          <w:color w:val="000000"/>
          <w:lang w:eastAsia="en-GB"/>
        </w:rPr>
        <w:t>)</w:t>
      </w:r>
      <w:r>
        <w:rPr>
          <w:noProof/>
          <w:lang w:eastAsia="en-GB"/>
        </w:rPr>
        <w:t xml:space="preserve">. Select </w:t>
      </w:r>
      <w:r w:rsidRPr="008C531D">
        <w:rPr>
          <w:i/>
          <w:noProof/>
          <w:lang w:eastAsia="en-GB"/>
        </w:rPr>
        <w:t>Line</w:t>
      </w:r>
      <w:r>
        <w:rPr>
          <w:noProof/>
          <w:lang w:eastAsia="en-GB"/>
        </w:rPr>
        <w:t xml:space="preserve"> in this box, and then select the data columns for your positive and negative controls (and their + / - errors). </w:t>
      </w:r>
      <w:r w:rsidR="007F5414">
        <w:rPr>
          <w:noProof/>
          <w:lang w:eastAsia="en-GB"/>
        </w:rPr>
        <w:t xml:space="preserve">Click on the arrow pointing right, and then click </w:t>
      </w:r>
      <w:r w:rsidR="007F5414" w:rsidRPr="007F5414">
        <w:rPr>
          <w:i/>
          <w:noProof/>
          <w:lang w:eastAsia="en-GB"/>
        </w:rPr>
        <w:t>OK</w:t>
      </w:r>
      <w:r w:rsidR="007F5414">
        <w:rPr>
          <w:noProof/>
          <w:lang w:eastAsia="en-G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19"/>
        <w:gridCol w:w="5907"/>
      </w:tblGrid>
      <w:tr w:rsidR="007F5414" w14:paraId="3384E8A4" w14:textId="77777777" w:rsidTr="00D71AD2">
        <w:tc>
          <w:tcPr>
            <w:tcW w:w="3119" w:type="dxa"/>
            <w:vAlign w:val="bottom"/>
          </w:tcPr>
          <w:p w14:paraId="6C40EB1A" w14:textId="77777777" w:rsidR="007F5414" w:rsidRDefault="007F5414" w:rsidP="00D71AD2">
            <w:pPr>
              <w:jc w:val="center"/>
              <w:rPr>
                <w:noProof/>
                <w:lang w:eastAsia="en-GB"/>
              </w:rPr>
            </w:pPr>
            <w:r>
              <w:rPr>
                <w:noProof/>
                <w:lang w:eastAsia="en-GB"/>
              </w:rPr>
              <w:drawing>
                <wp:inline distT="0" distB="0" distL="0" distR="0" wp14:anchorId="65673905" wp14:editId="44035DF1">
                  <wp:extent cx="1698745" cy="1368000"/>
                  <wp:effectExtent l="0" t="0" r="0" b="381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
                          <a:srcRect r="75633" b="65114"/>
                          <a:stretch/>
                        </pic:blipFill>
                        <pic:spPr bwMode="auto">
                          <a:xfrm>
                            <a:off x="0" y="0"/>
                            <a:ext cx="1698745" cy="1368000"/>
                          </a:xfrm>
                          <a:prstGeom prst="rect">
                            <a:avLst/>
                          </a:prstGeom>
                          <a:ln>
                            <a:noFill/>
                          </a:ln>
                          <a:extLst>
                            <a:ext uri="{53640926-AAD7-44D8-BBD7-CCE9431645EC}">
                              <a14:shadowObscured xmlns:a14="http://schemas.microsoft.com/office/drawing/2010/main"/>
                            </a:ext>
                          </a:extLst>
                        </pic:spPr>
                      </pic:pic>
                    </a:graphicData>
                  </a:graphic>
                </wp:inline>
              </w:drawing>
            </w:r>
          </w:p>
        </w:tc>
        <w:tc>
          <w:tcPr>
            <w:tcW w:w="5907" w:type="dxa"/>
            <w:vAlign w:val="bottom"/>
          </w:tcPr>
          <w:p w14:paraId="11884327" w14:textId="77777777" w:rsidR="007F5414" w:rsidRDefault="007F5414" w:rsidP="007F5414">
            <w:pPr>
              <w:jc w:val="center"/>
              <w:rPr>
                <w:noProof/>
                <w:lang w:eastAsia="en-GB"/>
              </w:rPr>
            </w:pPr>
            <w:r>
              <w:rPr>
                <w:noProof/>
                <w:lang w:eastAsia="en-GB"/>
              </w:rPr>
              <w:drawing>
                <wp:inline distT="0" distB="0" distL="0" distR="0" wp14:anchorId="5037BA52" wp14:editId="04F3B87B">
                  <wp:extent cx="3624079" cy="1520955"/>
                  <wp:effectExtent l="0" t="0" r="0" b="317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Adding data to graph.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624079" cy="1520955"/>
                          </a:xfrm>
                          <a:prstGeom prst="rect">
                            <a:avLst/>
                          </a:prstGeom>
                        </pic:spPr>
                      </pic:pic>
                    </a:graphicData>
                  </a:graphic>
                </wp:inline>
              </w:drawing>
            </w:r>
          </w:p>
        </w:tc>
      </w:tr>
    </w:tbl>
    <w:p w14:paraId="0CDD9B45" w14:textId="77777777" w:rsidR="007F5414" w:rsidRDefault="009F7A69" w:rsidP="009F7A69">
      <w:pPr>
        <w:pStyle w:val="Heading1"/>
        <w:rPr>
          <w:noProof/>
          <w:lang w:eastAsia="en-GB"/>
        </w:rPr>
      </w:pPr>
      <w:r>
        <w:rPr>
          <w:noProof/>
          <w:lang w:eastAsia="en-GB"/>
        </w:rPr>
        <w:lastRenderedPageBreak/>
        <w:t>Final formatting of your graph</w:t>
      </w:r>
    </w:p>
    <w:p w14:paraId="2C9A68AE" w14:textId="77777777" w:rsidR="008C531D" w:rsidRDefault="007F5414" w:rsidP="009369FD">
      <w:pPr>
        <w:rPr>
          <w:noProof/>
          <w:lang w:eastAsia="en-GB"/>
        </w:rPr>
      </w:pPr>
      <w:r>
        <w:rPr>
          <w:noProof/>
          <w:lang w:eastAsia="en-GB"/>
        </w:rPr>
        <w:t xml:space="preserve">All your data sets have now been added to your graph as straight lines. Your graph probably looks a mess. Double click on one of your straight lines to bring up the </w:t>
      </w:r>
      <w:r w:rsidRPr="007F5414">
        <w:rPr>
          <w:i/>
          <w:noProof/>
          <w:lang w:eastAsia="en-GB"/>
        </w:rPr>
        <w:t>Plot details</w:t>
      </w:r>
      <w:r>
        <w:rPr>
          <w:noProof/>
          <w:lang w:eastAsia="en-GB"/>
        </w:rPr>
        <w:t xml:space="preserve"> dialogue box. The left hand column is a list of all the data sets on your graph. Select one of your straight lines (I have selected </w:t>
      </w:r>
      <w:r w:rsidRPr="007F5414">
        <w:rPr>
          <w:i/>
          <w:noProof/>
          <w:lang w:eastAsia="en-GB"/>
        </w:rPr>
        <w:t>No inhibitor</w:t>
      </w:r>
      <w:r>
        <w:rPr>
          <w:noProof/>
          <w:lang w:eastAsia="en-GB"/>
        </w:rPr>
        <w:t xml:space="preserve">). You can now adjust the </w:t>
      </w:r>
      <w:r w:rsidR="00432822">
        <w:rPr>
          <w:noProof/>
          <w:lang w:eastAsia="en-GB"/>
        </w:rPr>
        <w:t>colour and style of line and start to tidy up your graph (I have set the line colour to grey and the line style to a dashed line).</w:t>
      </w:r>
    </w:p>
    <w:p w14:paraId="3AAEA10B" w14:textId="77777777" w:rsidR="00432822" w:rsidRDefault="00432822" w:rsidP="00432822">
      <w:pPr>
        <w:jc w:val="center"/>
        <w:rPr>
          <w:noProof/>
          <w:lang w:eastAsia="en-GB"/>
        </w:rPr>
      </w:pPr>
      <w:r>
        <w:rPr>
          <w:noProof/>
          <w:lang w:eastAsia="en-GB"/>
        </w:rPr>
        <w:drawing>
          <wp:inline distT="0" distB="0" distL="0" distR="0" wp14:anchorId="14F8EE40" wp14:editId="2CD8BD21">
            <wp:extent cx="2379246" cy="1034415"/>
            <wp:effectExtent l="0" t="0" r="254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5"/>
                    <a:srcRect l="29235" t="28215" r="29215" b="39670"/>
                    <a:stretch/>
                  </pic:blipFill>
                  <pic:spPr bwMode="auto">
                    <a:xfrm>
                      <a:off x="0" y="0"/>
                      <a:ext cx="2381436" cy="1035367"/>
                    </a:xfrm>
                    <a:prstGeom prst="rect">
                      <a:avLst/>
                    </a:prstGeom>
                    <a:ln>
                      <a:noFill/>
                    </a:ln>
                    <a:extLst>
                      <a:ext uri="{53640926-AAD7-44D8-BBD7-CCE9431645EC}">
                        <a14:shadowObscured xmlns:a14="http://schemas.microsoft.com/office/drawing/2010/main"/>
                      </a:ext>
                    </a:extLst>
                  </pic:spPr>
                </pic:pic>
              </a:graphicData>
            </a:graphic>
          </wp:inline>
        </w:drawing>
      </w:r>
    </w:p>
    <w:p w14:paraId="586507EC" w14:textId="77777777" w:rsidR="008C531D" w:rsidRDefault="00432822" w:rsidP="009369FD">
      <w:r>
        <w:t xml:space="preserve">Work your way through your control data. Click </w:t>
      </w:r>
      <w:r w:rsidRPr="00432822">
        <w:rPr>
          <w:i/>
        </w:rPr>
        <w:t>Apply</w:t>
      </w:r>
      <w:r>
        <w:t xml:space="preserve"> after each change – </w:t>
      </w:r>
      <w:proofErr w:type="spellStart"/>
      <w:r>
        <w:t>SciDAVis</w:t>
      </w:r>
      <w:proofErr w:type="spellEnd"/>
      <w:r>
        <w:t xml:space="preserve"> will update your graph without closing the dialogue box enabling you to see what your change has done. Finally click </w:t>
      </w:r>
      <w:r w:rsidRPr="00432822">
        <w:rPr>
          <w:i/>
        </w:rPr>
        <w:t>OK</w:t>
      </w:r>
      <w:r>
        <w:t>. Your graph might look something like mine below:</w:t>
      </w:r>
    </w:p>
    <w:p w14:paraId="36EDDC46" w14:textId="77777777" w:rsidR="00432822" w:rsidRPr="00E6250D" w:rsidRDefault="00432822" w:rsidP="00432822">
      <w:pPr>
        <w:jc w:val="center"/>
      </w:pPr>
      <w:r>
        <w:rPr>
          <w:noProof/>
          <w:lang w:eastAsia="en-GB"/>
        </w:rPr>
        <w:drawing>
          <wp:inline distT="0" distB="0" distL="0" distR="0" wp14:anchorId="11DC7774" wp14:editId="51DF5629">
            <wp:extent cx="2661920" cy="1639454"/>
            <wp:effectExtent l="0" t="0" r="508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6"/>
                    <a:srcRect l="39740" t="34477" r="13736" b="14584"/>
                    <a:stretch/>
                  </pic:blipFill>
                  <pic:spPr bwMode="auto">
                    <a:xfrm>
                      <a:off x="0" y="0"/>
                      <a:ext cx="2666469" cy="1642256"/>
                    </a:xfrm>
                    <a:prstGeom prst="rect">
                      <a:avLst/>
                    </a:prstGeom>
                    <a:ln>
                      <a:noFill/>
                    </a:ln>
                    <a:extLst>
                      <a:ext uri="{53640926-AAD7-44D8-BBD7-CCE9431645EC}">
                        <a14:shadowObscured xmlns:a14="http://schemas.microsoft.com/office/drawing/2010/main"/>
                      </a:ext>
                    </a:extLst>
                  </pic:spPr>
                </pic:pic>
              </a:graphicData>
            </a:graphic>
          </wp:inline>
        </w:drawing>
      </w:r>
    </w:p>
    <w:p w14:paraId="5E2846B7" w14:textId="77777777" w:rsidR="00432822" w:rsidRDefault="00D71AD2" w:rsidP="009369FD">
      <w:r>
        <w:t xml:space="preserve">Double click on the </w:t>
      </w:r>
      <w:r w:rsidR="00432822">
        <w:t>graph legend</w:t>
      </w:r>
      <w:r>
        <w:t xml:space="preserve"> to tidy this up</w:t>
      </w:r>
      <w:r w:rsidR="00432822">
        <w:t xml:space="preserve">. This opens the </w:t>
      </w:r>
      <w:r w:rsidR="00432822" w:rsidRPr="00A23105">
        <w:rPr>
          <w:i/>
        </w:rPr>
        <w:t>Text options</w:t>
      </w:r>
      <w:r w:rsidR="00432822">
        <w:t xml:space="preserve"> dialogue box. You can type manually in here to change what appears in the legend on your graph. The codes on the very left (</w:t>
      </w:r>
      <w:proofErr w:type="spellStart"/>
      <w:r w:rsidR="00432822" w:rsidRPr="00B53039">
        <w:rPr>
          <w:i/>
        </w:rPr>
        <w:t>eg</w:t>
      </w:r>
      <w:proofErr w:type="spellEnd"/>
      <w:r w:rsidR="00432822">
        <w:t xml:space="preserve"> \</w:t>
      </w:r>
      <w:proofErr w:type="gramStart"/>
      <w:r w:rsidR="00432822">
        <w:t>c{</w:t>
      </w:r>
      <w:proofErr w:type="gramEnd"/>
      <w:r w:rsidR="00432822">
        <w:t xml:space="preserve">2}) </w:t>
      </w:r>
      <w:r w:rsidR="00D1399C">
        <w:t xml:space="preserve">tell </w:t>
      </w:r>
      <w:proofErr w:type="spellStart"/>
      <w:r w:rsidR="00D1399C">
        <w:t>SciDAVis</w:t>
      </w:r>
      <w:proofErr w:type="spellEnd"/>
      <w:r w:rsidR="00D1399C">
        <w:t xml:space="preserve"> which line to plot (please don’t change th</w:t>
      </w:r>
      <w:r w:rsidR="00A23105">
        <w:t>ese</w:t>
      </w:r>
      <w:r w:rsidR="00D1399C">
        <w:t xml:space="preserve">), but everything after the } can be amended as you want. I have amended the text on my figure legend to make it simpler and changed the </w:t>
      </w:r>
      <w:r w:rsidR="00D1399C" w:rsidRPr="00D1399C">
        <w:rPr>
          <w:i/>
        </w:rPr>
        <w:t>Opacity</w:t>
      </w:r>
      <w:r w:rsidR="00D1399C">
        <w:t xml:space="preserve"> from </w:t>
      </w:r>
      <w:r w:rsidR="00D1399C" w:rsidRPr="00D1399C">
        <w:rPr>
          <w:i/>
        </w:rPr>
        <w:t>Transparent</w:t>
      </w:r>
      <w:r w:rsidR="00D1399C">
        <w:t xml:space="preserve"> to </w:t>
      </w:r>
      <w:r w:rsidR="00D1399C" w:rsidRPr="00D1399C">
        <w:rPr>
          <w:i/>
        </w:rPr>
        <w:t>255</w:t>
      </w:r>
      <w:r w:rsidR="00D1399C">
        <w:t xml:space="preserve"> (solid whit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508"/>
      </w:tblGrid>
      <w:tr w:rsidR="00D1399C" w14:paraId="6719DD46" w14:textId="77777777" w:rsidTr="00D1399C">
        <w:tc>
          <w:tcPr>
            <w:tcW w:w="4508" w:type="dxa"/>
          </w:tcPr>
          <w:p w14:paraId="4A2DB9CA" w14:textId="77777777" w:rsidR="00D1399C" w:rsidRDefault="00D1399C" w:rsidP="00D1399C">
            <w:pPr>
              <w:jc w:val="center"/>
            </w:pPr>
            <w:r>
              <w:rPr>
                <w:noProof/>
                <w:lang w:eastAsia="en-GB"/>
              </w:rPr>
              <w:drawing>
                <wp:inline distT="0" distB="0" distL="0" distR="0" wp14:anchorId="7FF9457F" wp14:editId="18EC1AD7">
                  <wp:extent cx="1495592" cy="18000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a:srcRect l="40017" t="26071" r="39939" b="31042"/>
                          <a:stretch/>
                        </pic:blipFill>
                        <pic:spPr bwMode="auto">
                          <a:xfrm>
                            <a:off x="0" y="0"/>
                            <a:ext cx="1495592" cy="1800000"/>
                          </a:xfrm>
                          <a:prstGeom prst="rect">
                            <a:avLst/>
                          </a:prstGeom>
                          <a:ln>
                            <a:noFill/>
                          </a:ln>
                          <a:extLst>
                            <a:ext uri="{53640926-AAD7-44D8-BBD7-CCE9431645EC}">
                              <a14:shadowObscured xmlns:a14="http://schemas.microsoft.com/office/drawing/2010/main"/>
                            </a:ext>
                          </a:extLst>
                        </pic:spPr>
                      </pic:pic>
                    </a:graphicData>
                  </a:graphic>
                </wp:inline>
              </w:drawing>
            </w:r>
          </w:p>
        </w:tc>
        <w:tc>
          <w:tcPr>
            <w:tcW w:w="4508" w:type="dxa"/>
          </w:tcPr>
          <w:p w14:paraId="573D5605" w14:textId="77777777" w:rsidR="00D1399C" w:rsidRDefault="00D1399C" w:rsidP="00D1399C">
            <w:pPr>
              <w:jc w:val="center"/>
            </w:pPr>
            <w:r>
              <w:rPr>
                <w:noProof/>
                <w:lang w:eastAsia="en-GB"/>
              </w:rPr>
              <w:drawing>
                <wp:inline distT="0" distB="0" distL="0" distR="0" wp14:anchorId="34CE6DC4" wp14:editId="6E55D2DD">
                  <wp:extent cx="1484102" cy="1800000"/>
                  <wp:effectExtent l="0" t="0" r="190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l="40026" t="25863" r="39902" b="30855"/>
                          <a:stretch/>
                        </pic:blipFill>
                        <pic:spPr bwMode="auto">
                          <a:xfrm>
                            <a:off x="0" y="0"/>
                            <a:ext cx="1484102" cy="1800000"/>
                          </a:xfrm>
                          <a:prstGeom prst="rect">
                            <a:avLst/>
                          </a:prstGeom>
                          <a:ln>
                            <a:noFill/>
                          </a:ln>
                          <a:extLst>
                            <a:ext uri="{53640926-AAD7-44D8-BBD7-CCE9431645EC}">
                              <a14:shadowObscured xmlns:a14="http://schemas.microsoft.com/office/drawing/2010/main"/>
                            </a:ext>
                          </a:extLst>
                        </pic:spPr>
                      </pic:pic>
                    </a:graphicData>
                  </a:graphic>
                </wp:inline>
              </w:drawing>
            </w:r>
            <w:r>
              <w:rPr>
                <w:noProof/>
                <w:lang w:eastAsia="en-GB"/>
              </w:rPr>
              <w:t xml:space="preserve"> </w:t>
            </w:r>
          </w:p>
        </w:tc>
      </w:tr>
    </w:tbl>
    <w:p w14:paraId="664AB000" w14:textId="77777777" w:rsidR="00D1399C" w:rsidRDefault="00D1399C" w:rsidP="009369FD"/>
    <w:p w14:paraId="5A4EED94" w14:textId="77777777" w:rsidR="00D1399C" w:rsidRDefault="00D1399C" w:rsidP="009369FD">
      <w:r>
        <w:t xml:space="preserve">Finally, save your project and export </w:t>
      </w:r>
      <w:r w:rsidR="006141F9">
        <w:t>your</w:t>
      </w:r>
      <w:r>
        <w:t xml:space="preserve"> graph.</w:t>
      </w:r>
    </w:p>
    <w:p w14:paraId="20FD3117" w14:textId="77777777" w:rsidR="006141F9" w:rsidRDefault="00D1399C" w:rsidP="009369FD">
      <w:r>
        <w:rPr>
          <w:noProof/>
          <w:lang w:eastAsia="en-GB"/>
        </w:rPr>
        <w:lastRenderedPageBreak/>
        <w:drawing>
          <wp:inline distT="0" distB="0" distL="0" distR="0" wp14:anchorId="6D87603E" wp14:editId="7D842361">
            <wp:extent cx="5731510" cy="2473325"/>
            <wp:effectExtent l="0" t="0" r="2540" b="317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Final SciDAVis output.png"/>
                    <pic:cNvPicPr/>
                  </pic:nvPicPr>
                  <pic:blipFill>
                    <a:blip r:embed="rId69">
                      <a:extLst>
                        <a:ext uri="{28A0092B-C50C-407E-A947-70E740481C1C}">
                          <a14:useLocalDpi xmlns:a14="http://schemas.microsoft.com/office/drawing/2010/main" val="0"/>
                        </a:ext>
                      </a:extLst>
                    </a:blip>
                    <a:stretch>
                      <a:fillRect/>
                    </a:stretch>
                  </pic:blipFill>
                  <pic:spPr>
                    <a:xfrm>
                      <a:off x="0" y="0"/>
                      <a:ext cx="5731510" cy="2473325"/>
                    </a:xfrm>
                    <a:prstGeom prst="rect">
                      <a:avLst/>
                    </a:prstGeom>
                  </pic:spPr>
                </pic:pic>
              </a:graphicData>
            </a:graphic>
          </wp:inline>
        </w:drawing>
      </w:r>
    </w:p>
    <w:p w14:paraId="2C510F88" w14:textId="77777777" w:rsidR="006141F9" w:rsidRDefault="006141F9" w:rsidP="009369FD"/>
    <w:p w14:paraId="3CCD9585" w14:textId="77777777" w:rsidR="006141F9" w:rsidRDefault="006141F9" w:rsidP="009369FD"/>
    <w:p w14:paraId="35EDE33D" w14:textId="77777777" w:rsidR="009562D3" w:rsidRDefault="009369FD" w:rsidP="006141F9">
      <w:r w:rsidRPr="00D92067">
        <w:t>Congratulations! You have now reached the end of the workshop. Please keep hold of this booklet – it is likely that you will find it useful in the virtual drug discovery exercise which will run throughout semester 2.</w:t>
      </w:r>
    </w:p>
    <w:p w14:paraId="02335F6D" w14:textId="77777777" w:rsidR="006141F9" w:rsidRDefault="006141F9" w:rsidP="006141F9"/>
    <w:p w14:paraId="07E077EC" w14:textId="77777777" w:rsidR="009369FD" w:rsidRDefault="009369FD" w:rsidP="009369FD">
      <w:pPr>
        <w:pStyle w:val="Heading1"/>
      </w:pPr>
      <w:r>
        <w:t xml:space="preserve">Installing </w:t>
      </w:r>
      <w:proofErr w:type="spellStart"/>
      <w:r w:rsidR="00073074">
        <w:t>SciDAVis</w:t>
      </w:r>
      <w:proofErr w:type="spellEnd"/>
      <w:r>
        <w:t xml:space="preserve"> on your own machine</w:t>
      </w:r>
    </w:p>
    <w:p w14:paraId="4965495D" w14:textId="77777777" w:rsidR="009369FD" w:rsidRDefault="009369FD" w:rsidP="009369FD">
      <w:r>
        <w:t xml:space="preserve">If you want to install </w:t>
      </w:r>
      <w:proofErr w:type="spellStart"/>
      <w:r w:rsidR="00073074">
        <w:t>SciDAVis</w:t>
      </w:r>
      <w:proofErr w:type="spellEnd"/>
      <w:r>
        <w:t xml:space="preserve"> on your own machine, it is free to use </w:t>
      </w:r>
      <w:r w:rsidR="009562D3">
        <w:t xml:space="preserve">under version 2 of the GNU General Public Licence. It </w:t>
      </w:r>
      <w:r>
        <w:t>can be downloaded from</w:t>
      </w:r>
      <w:r w:rsidR="009562D3">
        <w:t xml:space="preserve"> </w:t>
      </w:r>
      <w:hyperlink r:id="rId70" w:history="1">
        <w:r w:rsidR="009562D3" w:rsidRPr="00BF4394">
          <w:rPr>
            <w:rStyle w:val="Hyperlink"/>
          </w:rPr>
          <w:t>http://scidavis.sourceforge.net</w:t>
        </w:r>
      </w:hyperlink>
      <w:r w:rsidR="009562D3">
        <w:t xml:space="preserve"> </w:t>
      </w:r>
      <w:r w:rsidR="009562D3" w:rsidRPr="009562D3">
        <w:rPr>
          <w:rStyle w:val="Hyperlink"/>
          <w:color w:val="auto"/>
          <w:u w:val="none"/>
        </w:rPr>
        <w:t>and the li</w:t>
      </w:r>
      <w:r w:rsidR="009562D3">
        <w:rPr>
          <w:rStyle w:val="Hyperlink"/>
          <w:color w:val="auto"/>
          <w:u w:val="none"/>
        </w:rPr>
        <w:t xml:space="preserve">cence is available at </w:t>
      </w:r>
      <w:hyperlink r:id="rId71" w:history="1">
        <w:r w:rsidR="009562D3" w:rsidRPr="00BF4394">
          <w:rPr>
            <w:rStyle w:val="Hyperlink"/>
          </w:rPr>
          <w:t>http://scidavis.sourceforge.net/about.html</w:t>
        </w:r>
      </w:hyperlink>
      <w:r w:rsidRPr="009562D3">
        <w:t>.</w:t>
      </w:r>
      <w:r w:rsidR="006069ED" w:rsidRPr="009562D3">
        <w:t xml:space="preserve"> </w:t>
      </w:r>
      <w:proofErr w:type="spellStart"/>
      <w:r w:rsidR="00073074">
        <w:t>SciDAVis</w:t>
      </w:r>
      <w:proofErr w:type="spellEnd"/>
      <w:r w:rsidR="006069ED">
        <w:t xml:space="preserve"> is available for Windows, Mac and Linux.</w:t>
      </w:r>
    </w:p>
    <w:p w14:paraId="4DBC6132" w14:textId="77777777" w:rsidR="009369FD" w:rsidRDefault="009369FD" w:rsidP="009369FD"/>
    <w:p w14:paraId="4EE9A5B6" w14:textId="77777777" w:rsidR="00C60280" w:rsidRDefault="00C60280" w:rsidP="009369FD"/>
    <w:p w14:paraId="74871C31" w14:textId="77777777" w:rsidR="00A23105" w:rsidRDefault="00A23105" w:rsidP="009369FD"/>
    <w:p w14:paraId="7E518546" w14:textId="77777777" w:rsidR="00C60280" w:rsidRDefault="00C60280" w:rsidP="009369FD"/>
    <w:p w14:paraId="1872C9D7" w14:textId="77777777" w:rsidR="00C60280" w:rsidRDefault="00C60280" w:rsidP="009369FD"/>
    <w:p w14:paraId="06B5F6E1" w14:textId="77777777" w:rsidR="00C60280" w:rsidRDefault="00C60280" w:rsidP="009369FD"/>
    <w:p w14:paraId="0DCCCAF1" w14:textId="77777777" w:rsidR="00C60280" w:rsidRDefault="00C60280" w:rsidP="009369FD"/>
    <w:p w14:paraId="049231AF" w14:textId="77777777" w:rsidR="00C60280" w:rsidRDefault="00C60280" w:rsidP="009369FD"/>
    <w:p w14:paraId="7788A78A" w14:textId="77777777" w:rsidR="00C60280" w:rsidRDefault="00C60280" w:rsidP="009369FD"/>
    <w:p w14:paraId="50905656" w14:textId="77777777" w:rsidR="00C60280" w:rsidRDefault="00C60280" w:rsidP="009369FD"/>
    <w:p w14:paraId="4C4D0F29" w14:textId="77777777" w:rsidR="00C60280" w:rsidRDefault="00C60280" w:rsidP="009369FD"/>
    <w:p w14:paraId="434B83A4" w14:textId="77777777" w:rsidR="00C60280" w:rsidRDefault="00C60280" w:rsidP="009369FD"/>
    <w:p w14:paraId="43060C0F" w14:textId="0B5F8B45" w:rsidR="000A111F" w:rsidRDefault="00536E25" w:rsidP="00C60280">
      <w:pPr>
        <w:spacing w:after="0"/>
        <w:rPr>
          <w:lang w:val="en-US"/>
        </w:rPr>
      </w:pPr>
      <w:r>
        <w:t xml:space="preserve">The material in this booklet </w:t>
      </w:r>
      <w:r w:rsidR="009F16BF">
        <w:t xml:space="preserve">was created using </w:t>
      </w:r>
      <w:proofErr w:type="spellStart"/>
      <w:r w:rsidR="009F16BF">
        <w:t>SciDAVis</w:t>
      </w:r>
      <w:proofErr w:type="spellEnd"/>
      <w:r w:rsidR="009F16BF">
        <w:t xml:space="preserve"> 1.23. It </w:t>
      </w:r>
      <w:r>
        <w:t xml:space="preserve">is © Charlotte Dodson and is published under a CC-BY-SA 4.0 licence </w:t>
      </w:r>
      <w:hyperlink r:id="rId72" w:history="1">
        <w:r w:rsidRPr="00FF32BA">
          <w:rPr>
            <w:rStyle w:val="Hyperlink"/>
          </w:rPr>
          <w:t>https://creativecommons.org/licenses/by-sa/4.0/</w:t>
        </w:r>
      </w:hyperlink>
      <w:r>
        <w:t xml:space="preserve">. </w:t>
      </w:r>
    </w:p>
    <w:p w14:paraId="5A09815A" w14:textId="77777777" w:rsidR="00C60280" w:rsidRPr="00A816F2" w:rsidRDefault="00C60280" w:rsidP="00C60280">
      <w:pPr>
        <w:spacing w:after="0"/>
        <w:rPr>
          <w:lang w:val="en-US"/>
        </w:rPr>
      </w:pPr>
    </w:p>
    <w:sectPr w:rsidR="00C60280" w:rsidRPr="00A816F2" w:rsidSect="00F80F15">
      <w:footerReference w:type="even" r:id="rId73"/>
      <w:footerReference w:type="default" r:id="rId74"/>
      <w:pgSz w:w="11906" w:h="16838"/>
      <w:pgMar w:top="1134" w:right="1440" w:bottom="1134" w:left="1440" w:header="708"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29DF8C" w14:textId="77777777" w:rsidR="000161BA" w:rsidRDefault="000161BA" w:rsidP="00F80F15">
      <w:pPr>
        <w:spacing w:after="0" w:line="240" w:lineRule="auto"/>
      </w:pPr>
      <w:r>
        <w:separator/>
      </w:r>
    </w:p>
  </w:endnote>
  <w:endnote w:type="continuationSeparator" w:id="0">
    <w:p w14:paraId="3575084B" w14:textId="77777777" w:rsidR="000161BA" w:rsidRDefault="000161BA" w:rsidP="00F80F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Helvetica Neue Light">
    <w:altName w:val="Microsoft YaHei"/>
    <w:charset w:val="00"/>
    <w:family w:val="auto"/>
    <w:pitch w:val="variable"/>
    <w:sig w:usb0="A00002FF" w:usb1="5000205B" w:usb2="00000002" w:usb3="00000000" w:csb0="00000007" w:csb1="00000000"/>
  </w:font>
  <w:font w:name="MS Mincho">
    <w:altName w:val="ＭＳ 明朝"/>
    <w:panose1 w:val="02020609040205080304"/>
    <w:charset w:val="80"/>
    <w:family w:val="modern"/>
    <w:pitch w:val="fixed"/>
    <w:sig w:usb0="E00002FF" w:usb1="6AC7FDFB" w:usb2="08000012" w:usb3="00000000" w:csb0="0002009F" w:csb1="00000000"/>
  </w:font>
  <w:font w:name="Helvetica Neue">
    <w:altName w:val="Malgun Gothic"/>
    <w:charset w:val="00"/>
    <w:family w:val="auto"/>
    <w:pitch w:val="variable"/>
    <w:sig w:usb0="E50002FF" w:usb1="500079DB" w:usb2="00000010" w:usb3="00000000" w:csb0="0000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118242817"/>
      <w:docPartObj>
        <w:docPartGallery w:val="Page Numbers (Bottom of Page)"/>
        <w:docPartUnique/>
      </w:docPartObj>
    </w:sdtPr>
    <w:sdtEndPr>
      <w:rPr>
        <w:noProof/>
      </w:rPr>
    </w:sdtEndPr>
    <w:sdtContent>
      <w:p w14:paraId="5B67FECC" w14:textId="77777777" w:rsidR="001B6417" w:rsidRDefault="001B6417">
        <w:pPr>
          <w:pStyle w:val="Footer"/>
        </w:pPr>
        <w:r>
          <w:fldChar w:fldCharType="begin"/>
        </w:r>
        <w:r>
          <w:instrText xml:space="preserve"> PAGE   \* MERGEFORMAT </w:instrText>
        </w:r>
        <w:r>
          <w:fldChar w:fldCharType="separate"/>
        </w:r>
        <w:r w:rsidR="008D1541">
          <w:rPr>
            <w:noProof/>
          </w:rPr>
          <w:t>4</w:t>
        </w:r>
        <w:r>
          <w:rPr>
            <w:noProof/>
          </w:rPr>
          <w:fldChar w:fldCharType="end"/>
        </w:r>
      </w:p>
    </w:sdtContent>
  </w:sdt>
  <w:p w14:paraId="3FA6B2A0" w14:textId="77777777" w:rsidR="001B6417" w:rsidRDefault="001B641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56112520"/>
      <w:docPartObj>
        <w:docPartGallery w:val="Page Numbers (Bottom of Page)"/>
        <w:docPartUnique/>
      </w:docPartObj>
    </w:sdtPr>
    <w:sdtEndPr>
      <w:rPr>
        <w:noProof/>
      </w:rPr>
    </w:sdtEndPr>
    <w:sdtContent>
      <w:p w14:paraId="44DD64AF" w14:textId="77777777" w:rsidR="001B6417" w:rsidRDefault="001B6417">
        <w:pPr>
          <w:pStyle w:val="Footer"/>
          <w:jc w:val="right"/>
        </w:pPr>
        <w:r>
          <w:fldChar w:fldCharType="begin"/>
        </w:r>
        <w:r>
          <w:instrText xml:space="preserve"> PAGE   \* MERGEFORMAT </w:instrText>
        </w:r>
        <w:r>
          <w:fldChar w:fldCharType="separate"/>
        </w:r>
        <w:r w:rsidR="008D1541">
          <w:rPr>
            <w:noProof/>
          </w:rPr>
          <w:t>17</w:t>
        </w:r>
        <w:r>
          <w:rPr>
            <w:noProof/>
          </w:rPr>
          <w:fldChar w:fldCharType="end"/>
        </w:r>
      </w:p>
    </w:sdtContent>
  </w:sdt>
  <w:p w14:paraId="7C6C5F51" w14:textId="77777777" w:rsidR="001B6417" w:rsidRDefault="001B641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F9C193" w14:textId="77777777" w:rsidR="000161BA" w:rsidRDefault="000161BA" w:rsidP="00F80F15">
      <w:pPr>
        <w:spacing w:after="0" w:line="240" w:lineRule="auto"/>
      </w:pPr>
      <w:r>
        <w:separator/>
      </w:r>
    </w:p>
  </w:footnote>
  <w:footnote w:type="continuationSeparator" w:id="0">
    <w:p w14:paraId="52AC4E7B" w14:textId="77777777" w:rsidR="000161BA" w:rsidRDefault="000161BA" w:rsidP="00F80F1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02E4C2E"/>
    <w:multiLevelType w:val="hybridMultilevel"/>
    <w:tmpl w:val="C992A1C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6214251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defaultTabStop w:val="720"/>
  <w:evenAndOddHeaders/>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220BA"/>
    <w:rsid w:val="00010A22"/>
    <w:rsid w:val="0001130B"/>
    <w:rsid w:val="000161BA"/>
    <w:rsid w:val="00023AD1"/>
    <w:rsid w:val="000409F2"/>
    <w:rsid w:val="00045344"/>
    <w:rsid w:val="0004541D"/>
    <w:rsid w:val="000454F1"/>
    <w:rsid w:val="00073074"/>
    <w:rsid w:val="00077F7F"/>
    <w:rsid w:val="00086ACE"/>
    <w:rsid w:val="00095DBB"/>
    <w:rsid w:val="000A111F"/>
    <w:rsid w:val="000A1BD0"/>
    <w:rsid w:val="000A3CB2"/>
    <w:rsid w:val="000B3665"/>
    <w:rsid w:val="000C3D72"/>
    <w:rsid w:val="000E33EE"/>
    <w:rsid w:val="00101C42"/>
    <w:rsid w:val="001261DE"/>
    <w:rsid w:val="00147E94"/>
    <w:rsid w:val="00193E8D"/>
    <w:rsid w:val="001942CF"/>
    <w:rsid w:val="001A795F"/>
    <w:rsid w:val="001B6417"/>
    <w:rsid w:val="001C4EF1"/>
    <w:rsid w:val="001D6BA3"/>
    <w:rsid w:val="00201103"/>
    <w:rsid w:val="00217834"/>
    <w:rsid w:val="00234C3E"/>
    <w:rsid w:val="00243F41"/>
    <w:rsid w:val="00257747"/>
    <w:rsid w:val="00275B58"/>
    <w:rsid w:val="00280206"/>
    <w:rsid w:val="002851E6"/>
    <w:rsid w:val="00295962"/>
    <w:rsid w:val="00295BA8"/>
    <w:rsid w:val="002C4366"/>
    <w:rsid w:val="002D7B4A"/>
    <w:rsid w:val="00313DD9"/>
    <w:rsid w:val="00333076"/>
    <w:rsid w:val="00335AB7"/>
    <w:rsid w:val="00351C68"/>
    <w:rsid w:val="00355A01"/>
    <w:rsid w:val="00363ADB"/>
    <w:rsid w:val="00381906"/>
    <w:rsid w:val="00390DB4"/>
    <w:rsid w:val="003A7519"/>
    <w:rsid w:val="003C0752"/>
    <w:rsid w:val="003C0775"/>
    <w:rsid w:val="00432822"/>
    <w:rsid w:val="00453889"/>
    <w:rsid w:val="00467DDE"/>
    <w:rsid w:val="004B05E3"/>
    <w:rsid w:val="004B1A84"/>
    <w:rsid w:val="004B23B6"/>
    <w:rsid w:val="004C3B35"/>
    <w:rsid w:val="004E363D"/>
    <w:rsid w:val="00511007"/>
    <w:rsid w:val="00536E25"/>
    <w:rsid w:val="00550565"/>
    <w:rsid w:val="00584951"/>
    <w:rsid w:val="00585BAE"/>
    <w:rsid w:val="005E1385"/>
    <w:rsid w:val="005E68ED"/>
    <w:rsid w:val="005F387A"/>
    <w:rsid w:val="0060023C"/>
    <w:rsid w:val="006069ED"/>
    <w:rsid w:val="006113A5"/>
    <w:rsid w:val="006141F9"/>
    <w:rsid w:val="0063306E"/>
    <w:rsid w:val="00633FFB"/>
    <w:rsid w:val="00637203"/>
    <w:rsid w:val="00650930"/>
    <w:rsid w:val="0066305F"/>
    <w:rsid w:val="00670F86"/>
    <w:rsid w:val="006A2513"/>
    <w:rsid w:val="006A7132"/>
    <w:rsid w:val="006B2CB2"/>
    <w:rsid w:val="006C521E"/>
    <w:rsid w:val="006D0D3C"/>
    <w:rsid w:val="006D3AC4"/>
    <w:rsid w:val="006F3198"/>
    <w:rsid w:val="00701413"/>
    <w:rsid w:val="00703483"/>
    <w:rsid w:val="00724CE5"/>
    <w:rsid w:val="00724EBB"/>
    <w:rsid w:val="007262D1"/>
    <w:rsid w:val="0073449D"/>
    <w:rsid w:val="0073746B"/>
    <w:rsid w:val="00743552"/>
    <w:rsid w:val="00744E05"/>
    <w:rsid w:val="00751E4D"/>
    <w:rsid w:val="00786197"/>
    <w:rsid w:val="007A3427"/>
    <w:rsid w:val="007A5E0C"/>
    <w:rsid w:val="007B1DD6"/>
    <w:rsid w:val="007B27FB"/>
    <w:rsid w:val="007B63E1"/>
    <w:rsid w:val="007C065C"/>
    <w:rsid w:val="007C33D0"/>
    <w:rsid w:val="007C5F21"/>
    <w:rsid w:val="007C7F9A"/>
    <w:rsid w:val="007D3F1F"/>
    <w:rsid w:val="007E4CAD"/>
    <w:rsid w:val="007F5414"/>
    <w:rsid w:val="00807348"/>
    <w:rsid w:val="008139C2"/>
    <w:rsid w:val="008220BA"/>
    <w:rsid w:val="00855EE1"/>
    <w:rsid w:val="00863883"/>
    <w:rsid w:val="00873FDD"/>
    <w:rsid w:val="008C531D"/>
    <w:rsid w:val="008D0017"/>
    <w:rsid w:val="008D1541"/>
    <w:rsid w:val="008D3F71"/>
    <w:rsid w:val="008E227B"/>
    <w:rsid w:val="008E40C4"/>
    <w:rsid w:val="0092208A"/>
    <w:rsid w:val="009369FD"/>
    <w:rsid w:val="009562D3"/>
    <w:rsid w:val="009616E0"/>
    <w:rsid w:val="009632CD"/>
    <w:rsid w:val="00973D86"/>
    <w:rsid w:val="009A59C0"/>
    <w:rsid w:val="009A6057"/>
    <w:rsid w:val="009B08C1"/>
    <w:rsid w:val="009B19E0"/>
    <w:rsid w:val="009F16BF"/>
    <w:rsid w:val="009F7A69"/>
    <w:rsid w:val="00A048C0"/>
    <w:rsid w:val="00A135F9"/>
    <w:rsid w:val="00A23105"/>
    <w:rsid w:val="00A465F8"/>
    <w:rsid w:val="00A5310E"/>
    <w:rsid w:val="00A77180"/>
    <w:rsid w:val="00A816F2"/>
    <w:rsid w:val="00AA0214"/>
    <w:rsid w:val="00AC67D0"/>
    <w:rsid w:val="00AD6090"/>
    <w:rsid w:val="00AD6908"/>
    <w:rsid w:val="00AF2D01"/>
    <w:rsid w:val="00AF767F"/>
    <w:rsid w:val="00B16BA2"/>
    <w:rsid w:val="00B57DCC"/>
    <w:rsid w:val="00B61FB1"/>
    <w:rsid w:val="00B8583C"/>
    <w:rsid w:val="00B9112A"/>
    <w:rsid w:val="00B95F6F"/>
    <w:rsid w:val="00BB5701"/>
    <w:rsid w:val="00BD0BF8"/>
    <w:rsid w:val="00BE0DB9"/>
    <w:rsid w:val="00BF7299"/>
    <w:rsid w:val="00C01CAA"/>
    <w:rsid w:val="00C07B5A"/>
    <w:rsid w:val="00C163FE"/>
    <w:rsid w:val="00C20819"/>
    <w:rsid w:val="00C371E3"/>
    <w:rsid w:val="00C373C0"/>
    <w:rsid w:val="00C409EA"/>
    <w:rsid w:val="00C47353"/>
    <w:rsid w:val="00C50A87"/>
    <w:rsid w:val="00C60280"/>
    <w:rsid w:val="00C64F4B"/>
    <w:rsid w:val="00C73A19"/>
    <w:rsid w:val="00C76F59"/>
    <w:rsid w:val="00C82087"/>
    <w:rsid w:val="00C91651"/>
    <w:rsid w:val="00C9768B"/>
    <w:rsid w:val="00CB2089"/>
    <w:rsid w:val="00CC332D"/>
    <w:rsid w:val="00CC51B5"/>
    <w:rsid w:val="00D1399C"/>
    <w:rsid w:val="00D219D6"/>
    <w:rsid w:val="00D26A28"/>
    <w:rsid w:val="00D30ECB"/>
    <w:rsid w:val="00D6119A"/>
    <w:rsid w:val="00D71AD2"/>
    <w:rsid w:val="00D92067"/>
    <w:rsid w:val="00D950CE"/>
    <w:rsid w:val="00DA3460"/>
    <w:rsid w:val="00DC1755"/>
    <w:rsid w:val="00DC4A87"/>
    <w:rsid w:val="00DD7596"/>
    <w:rsid w:val="00E0560E"/>
    <w:rsid w:val="00E16380"/>
    <w:rsid w:val="00E61F43"/>
    <w:rsid w:val="00E6250D"/>
    <w:rsid w:val="00E629A2"/>
    <w:rsid w:val="00E71851"/>
    <w:rsid w:val="00E87144"/>
    <w:rsid w:val="00EB24C0"/>
    <w:rsid w:val="00EC1105"/>
    <w:rsid w:val="00EC2ED0"/>
    <w:rsid w:val="00EC7ED5"/>
    <w:rsid w:val="00ED10E0"/>
    <w:rsid w:val="00EF0395"/>
    <w:rsid w:val="00F80F15"/>
    <w:rsid w:val="00FA74C8"/>
    <w:rsid w:val="00FB4686"/>
    <w:rsid w:val="00FC6957"/>
    <w:rsid w:val="00FD110A"/>
    <w:rsid w:val="00FD5F74"/>
    <w:rsid w:val="00FD66C5"/>
    <w:rsid w:val="00FE7D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1E4BCC3C"/>
  <w15:chartTrackingRefBased/>
  <w15:docId w15:val="{61D239B7-6F34-4402-86FA-1DD0A6CF28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257747"/>
    <w:pPr>
      <w:keepNext/>
      <w:keepLines/>
      <w:spacing w:before="240" w:after="0"/>
      <w:outlineLvl w:val="0"/>
    </w:pPr>
    <w:rPr>
      <w:rFonts w:eastAsiaTheme="majorEastAsia" w:cstheme="majorBidi"/>
      <w:b/>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57747"/>
    <w:rPr>
      <w:rFonts w:eastAsiaTheme="majorEastAsia" w:cstheme="majorBidi"/>
      <w:b/>
      <w:sz w:val="24"/>
      <w:szCs w:val="32"/>
    </w:rPr>
  </w:style>
  <w:style w:type="table" w:styleId="TableGrid">
    <w:name w:val="Table Grid"/>
    <w:basedOn w:val="TableNormal"/>
    <w:uiPriority w:val="39"/>
    <w:rsid w:val="009A605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C065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C065C"/>
    <w:rPr>
      <w:rFonts w:ascii="Segoe UI" w:hAnsi="Segoe UI" w:cs="Segoe UI"/>
      <w:sz w:val="18"/>
      <w:szCs w:val="18"/>
    </w:rPr>
  </w:style>
  <w:style w:type="character" w:styleId="Hyperlink">
    <w:name w:val="Hyperlink"/>
    <w:basedOn w:val="DefaultParagraphFont"/>
    <w:uiPriority w:val="99"/>
    <w:unhideWhenUsed/>
    <w:rsid w:val="00873FDD"/>
    <w:rPr>
      <w:color w:val="0563C1" w:themeColor="hyperlink"/>
      <w:u w:val="single"/>
    </w:rPr>
  </w:style>
  <w:style w:type="paragraph" w:styleId="Header">
    <w:name w:val="header"/>
    <w:basedOn w:val="Normal"/>
    <w:link w:val="HeaderChar"/>
    <w:uiPriority w:val="99"/>
    <w:unhideWhenUsed/>
    <w:rsid w:val="00F80F15"/>
    <w:pPr>
      <w:tabs>
        <w:tab w:val="center" w:pos="4513"/>
        <w:tab w:val="right" w:pos="9026"/>
      </w:tabs>
      <w:spacing w:after="0" w:line="240" w:lineRule="auto"/>
    </w:pPr>
  </w:style>
  <w:style w:type="character" w:customStyle="1" w:styleId="HeaderChar">
    <w:name w:val="Header Char"/>
    <w:basedOn w:val="DefaultParagraphFont"/>
    <w:link w:val="Header"/>
    <w:uiPriority w:val="99"/>
    <w:rsid w:val="00F80F15"/>
  </w:style>
  <w:style w:type="paragraph" w:styleId="Footer">
    <w:name w:val="footer"/>
    <w:basedOn w:val="Normal"/>
    <w:link w:val="FooterChar"/>
    <w:uiPriority w:val="99"/>
    <w:unhideWhenUsed/>
    <w:rsid w:val="00F80F15"/>
    <w:pPr>
      <w:tabs>
        <w:tab w:val="center" w:pos="4513"/>
        <w:tab w:val="right" w:pos="9026"/>
      </w:tabs>
      <w:spacing w:after="0" w:line="240" w:lineRule="auto"/>
    </w:pPr>
  </w:style>
  <w:style w:type="character" w:customStyle="1" w:styleId="FooterChar">
    <w:name w:val="Footer Char"/>
    <w:basedOn w:val="DefaultParagraphFont"/>
    <w:link w:val="Footer"/>
    <w:uiPriority w:val="99"/>
    <w:rsid w:val="00F80F15"/>
  </w:style>
  <w:style w:type="paragraph" w:customStyle="1" w:styleId="MTDisplayEquation">
    <w:name w:val="MTDisplayEquation"/>
    <w:basedOn w:val="Normal"/>
    <w:next w:val="Normal"/>
    <w:link w:val="MTDisplayEquationChar"/>
    <w:rsid w:val="00045344"/>
    <w:pPr>
      <w:tabs>
        <w:tab w:val="center" w:pos="4520"/>
        <w:tab w:val="right" w:pos="9020"/>
      </w:tabs>
    </w:pPr>
  </w:style>
  <w:style w:type="character" w:customStyle="1" w:styleId="MTDisplayEquationChar">
    <w:name w:val="MTDisplayEquation Char"/>
    <w:basedOn w:val="DefaultParagraphFont"/>
    <w:link w:val="MTDisplayEquation"/>
    <w:rsid w:val="00045344"/>
  </w:style>
  <w:style w:type="paragraph" w:styleId="ListParagraph">
    <w:name w:val="List Paragraph"/>
    <w:basedOn w:val="Normal"/>
    <w:uiPriority w:val="34"/>
    <w:qFormat/>
    <w:rsid w:val="00A048C0"/>
    <w:pPr>
      <w:ind w:left="720"/>
      <w:contextualSpacing/>
    </w:pPr>
  </w:style>
  <w:style w:type="character" w:styleId="FollowedHyperlink">
    <w:name w:val="FollowedHyperlink"/>
    <w:basedOn w:val="DefaultParagraphFont"/>
    <w:uiPriority w:val="99"/>
    <w:semiHidden/>
    <w:unhideWhenUsed/>
    <w:rsid w:val="009562D3"/>
    <w:rPr>
      <w:color w:val="954F72" w:themeColor="followedHyperlink"/>
      <w:u w:val="single"/>
    </w:rPr>
  </w:style>
  <w:style w:type="paragraph" w:styleId="NormalWeb">
    <w:name w:val="Normal (Web)"/>
    <w:basedOn w:val="Normal"/>
    <w:uiPriority w:val="99"/>
    <w:semiHidden/>
    <w:unhideWhenUsed/>
    <w:rsid w:val="00A135F9"/>
    <w:pPr>
      <w:spacing w:before="100" w:beforeAutospacing="1" w:after="100" w:afterAutospacing="1" w:line="240" w:lineRule="auto"/>
    </w:pPr>
    <w:rPr>
      <w:rFonts w:ascii="Times New Roman" w:eastAsiaTheme="minorEastAsia" w:hAnsi="Times New Roman" w:cs="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oleObject" Target="embeddings/oleObject6.bin"/><Relationship Id="rId42" Type="http://schemas.openxmlformats.org/officeDocument/2006/relationships/image" Target="media/image28.wmf"/><Relationship Id="rId47" Type="http://schemas.openxmlformats.org/officeDocument/2006/relationships/image" Target="media/image31.png"/><Relationship Id="rId63" Type="http://schemas.openxmlformats.org/officeDocument/2006/relationships/image" Target="media/image47.png"/><Relationship Id="rId68" Type="http://schemas.openxmlformats.org/officeDocument/2006/relationships/image" Target="media/image52.pn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6.png"/><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oleObject" Target="embeddings/oleObject7.bin"/><Relationship Id="rId45" Type="http://schemas.openxmlformats.org/officeDocument/2006/relationships/oleObject" Target="embeddings/oleObject9.bin"/><Relationship Id="rId53" Type="http://schemas.openxmlformats.org/officeDocument/2006/relationships/image" Target="media/image37.png"/><Relationship Id="rId58" Type="http://schemas.openxmlformats.org/officeDocument/2006/relationships/image" Target="media/image42.png"/><Relationship Id="rId66" Type="http://schemas.openxmlformats.org/officeDocument/2006/relationships/image" Target="media/image50.png"/><Relationship Id="rId74"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45.png"/><Relationship Id="rId19" Type="http://schemas.openxmlformats.org/officeDocument/2006/relationships/oleObject" Target="embeddings/oleObject5.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oleObject" Target="embeddings/oleObject8.bin"/><Relationship Id="rId48" Type="http://schemas.openxmlformats.org/officeDocument/2006/relationships/image" Target="media/image32.png"/><Relationship Id="rId56" Type="http://schemas.openxmlformats.org/officeDocument/2006/relationships/image" Target="media/image40.png"/><Relationship Id="rId64" Type="http://schemas.openxmlformats.org/officeDocument/2006/relationships/image" Target="media/image48.png"/><Relationship Id="rId69" Type="http://schemas.openxmlformats.org/officeDocument/2006/relationships/image" Target="media/image53.png"/><Relationship Id="rId8" Type="http://schemas.openxmlformats.org/officeDocument/2006/relationships/image" Target="media/image1.png"/><Relationship Id="rId51" Type="http://schemas.openxmlformats.org/officeDocument/2006/relationships/image" Target="media/image35.png"/><Relationship Id="rId72" Type="http://schemas.openxmlformats.org/officeDocument/2006/relationships/hyperlink" Target="https://creativecommons.org/licenses/by-sa/4.0/" TargetMode="Externa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0.png"/><Relationship Id="rId59" Type="http://schemas.openxmlformats.org/officeDocument/2006/relationships/image" Target="media/image43.png"/><Relationship Id="rId67" Type="http://schemas.openxmlformats.org/officeDocument/2006/relationships/image" Target="media/image51.png"/><Relationship Id="rId20" Type="http://schemas.openxmlformats.org/officeDocument/2006/relationships/image" Target="media/image8.wmf"/><Relationship Id="rId41" Type="http://schemas.openxmlformats.org/officeDocument/2006/relationships/image" Target="media/image27.png"/><Relationship Id="rId54" Type="http://schemas.openxmlformats.org/officeDocument/2006/relationships/image" Target="media/image38.png"/><Relationship Id="rId62" Type="http://schemas.openxmlformats.org/officeDocument/2006/relationships/image" Target="media/image46.png"/><Relationship Id="rId70" Type="http://schemas.openxmlformats.org/officeDocument/2006/relationships/hyperlink" Target="http://scidavis.sourceforge.net"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3.png"/><Relationship Id="rId57" Type="http://schemas.openxmlformats.org/officeDocument/2006/relationships/image" Target="media/image41.png"/><Relationship Id="rId10" Type="http://schemas.openxmlformats.org/officeDocument/2006/relationships/image" Target="media/image3.wmf"/><Relationship Id="rId31" Type="http://schemas.openxmlformats.org/officeDocument/2006/relationships/image" Target="media/image18.png"/><Relationship Id="rId44" Type="http://schemas.openxmlformats.org/officeDocument/2006/relationships/image" Target="media/image29.wmf"/><Relationship Id="rId52" Type="http://schemas.openxmlformats.org/officeDocument/2006/relationships/image" Target="media/image36.png"/><Relationship Id="rId60" Type="http://schemas.openxmlformats.org/officeDocument/2006/relationships/image" Target="media/image44.png"/><Relationship Id="rId65" Type="http://schemas.openxmlformats.org/officeDocument/2006/relationships/image" Target="media/image49.png"/><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26.wmf"/><Relationship Id="rId34" Type="http://schemas.openxmlformats.org/officeDocument/2006/relationships/image" Target="media/image21.png"/><Relationship Id="rId50" Type="http://schemas.openxmlformats.org/officeDocument/2006/relationships/image" Target="media/image34.png"/><Relationship Id="rId55" Type="http://schemas.openxmlformats.org/officeDocument/2006/relationships/image" Target="media/image39.png"/><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scidavis.sourceforge.net/about.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7C7650-8C05-4B02-AAA8-5139290FDC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20</Pages>
  <Words>4108</Words>
  <Characters>23417</Characters>
  <Application>Microsoft Office Word</Application>
  <DocSecurity>0</DocSecurity>
  <Lines>195</Lines>
  <Paragraphs>54</Paragraphs>
  <ScaleCrop>false</ScaleCrop>
  <HeadingPairs>
    <vt:vector size="2" baseType="variant">
      <vt:variant>
        <vt:lpstr>Title</vt:lpstr>
      </vt:variant>
      <vt:variant>
        <vt:i4>1</vt:i4>
      </vt:variant>
    </vt:vector>
  </HeadingPairs>
  <TitlesOfParts>
    <vt:vector size="1" baseType="lpstr">
      <vt:lpstr>Non-linear regression (least-squares fitting) of assay data with SciDAVis 2020</vt:lpstr>
    </vt:vector>
  </TitlesOfParts>
  <Company>University of Bath</Company>
  <LinksUpToDate>false</LinksUpToDate>
  <CharactersWithSpaces>274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n-linear regression (least-squares fitting) of assay data with SciDAVis 2020</dc:title>
  <dc:subject/>
  <dc:creator>Charlotte Dodson</dc:creator>
  <cp:keywords/>
  <dc:description/>
  <cp:lastModifiedBy>Charlotte Dodson</cp:lastModifiedBy>
  <cp:revision>7</cp:revision>
  <cp:lastPrinted>2022-11-25T12:36:00Z</cp:lastPrinted>
  <dcterms:created xsi:type="dcterms:W3CDTF">2022-11-25T11:59:00Z</dcterms:created>
  <dcterms:modified xsi:type="dcterms:W3CDTF">2022-11-25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